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D81" w:rsidRPr="00FC7CDE" w:rsidRDefault="008E7E52" w:rsidP="00716B4F">
      <w:pPr>
        <w:tabs>
          <w:tab w:val="right" w:pos="10204"/>
        </w:tabs>
        <w:rPr>
          <w:u w:val="single"/>
          <w:rtl/>
        </w:rPr>
      </w:pPr>
      <w:r w:rsidRPr="00FC7CDE">
        <w:rPr>
          <w:rFonts w:hint="cs"/>
          <w:noProof/>
          <w:u w:val="single"/>
          <w:rtl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402080</wp:posOffset>
            </wp:positionH>
            <wp:positionV relativeFrom="paragraph">
              <wp:posOffset>-169545</wp:posOffset>
            </wp:positionV>
            <wp:extent cx="1190625" cy="866775"/>
            <wp:effectExtent l="19050" t="0" r="9525" b="0"/>
            <wp:wrapNone/>
            <wp:docPr id="12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contrast="-1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11E9B">
        <w:rPr>
          <w:noProof/>
          <w:u w:val="single"/>
          <w:rtl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5.1pt;margin-top:-50.85pt;width:145.35pt;height:117pt;z-index:251659264;mso-position-horizontal-relative:page;mso-position-vertical-relative:text" filled="f" stroked="f">
            <v:textbox style="mso-next-textbox:#_x0000_s1027">
              <w:txbxContent>
                <w:p w:rsidR="00DC58EC" w:rsidRDefault="00DC58EC" w:rsidP="00DA7D81">
                  <w:pPr>
                    <w:jc w:val="center"/>
                    <w:rPr>
                      <w:rFonts w:cs="Monotype Koufi"/>
                      <w:b/>
                      <w:bCs/>
                      <w:color w:val="800000"/>
                      <w:rtl/>
                    </w:rPr>
                  </w:pPr>
                </w:p>
                <w:p w:rsidR="00DC58EC" w:rsidRDefault="00DC58EC" w:rsidP="00211E37">
                  <w:pPr>
                    <w:pStyle w:val="a4"/>
                    <w:jc w:val="left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   التاريخ:   </w:t>
                  </w:r>
                  <w:r w:rsidR="009D23DD"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>/</w:t>
                  </w:r>
                  <w:r w:rsidR="00211E37"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>/</w:t>
                  </w:r>
                  <w:r>
                    <w:rPr>
                      <w:rFonts w:cs="Times New Roman"/>
                      <w:color w:val="000000"/>
                      <w:sz w:val="22"/>
                      <w:szCs w:val="22"/>
                      <w:rtl/>
                    </w:rPr>
                    <w:t>14</w:t>
                  </w:r>
                  <w:r w:rsidRPr="000A6CE5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>3</w:t>
                  </w:r>
                  <w:r w:rsidR="009D23DD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>8</w:t>
                  </w:r>
                  <w:r w:rsidRPr="000A6CE5">
                    <w:rPr>
                      <w:rFonts w:cs="Times New Roman" w:hint="cs"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Pr="000D639F">
                    <w:rPr>
                      <w:rFonts w:ascii="Arial" w:hAnsi="Arial" w:cs="Al-KsorZulfiMath"/>
                      <w:b w:val="0"/>
                      <w:bCs w:val="0"/>
                      <w:color w:val="000000"/>
                      <w:sz w:val="22"/>
                      <w:szCs w:val="22"/>
                      <w:rtl/>
                    </w:rPr>
                    <w:t>ه</w:t>
                  </w:r>
                </w:p>
                <w:p w:rsidR="00DC58EC" w:rsidRDefault="00DC58EC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صف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الأول ثانوي</w:t>
                  </w:r>
                </w:p>
                <w:p w:rsidR="00DC58EC" w:rsidRPr="000D639F" w:rsidRDefault="00DC58EC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</w:pP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>الزمن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  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  <w:lang w:eastAsia="en-US"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ثلاث ساعات</w:t>
                  </w:r>
                </w:p>
                <w:p w:rsidR="00DC58EC" w:rsidRDefault="00DC58EC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إ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ختبار الفصل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الثاني</w:t>
                  </w:r>
                </w:p>
                <w:p w:rsidR="00DC58EC" w:rsidRPr="000D639F" w:rsidRDefault="00DC58EC" w:rsidP="00DA7D81">
                  <w:pPr>
                    <w:pStyle w:val="a4"/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color w:val="000000"/>
                      <w:sz w:val="22"/>
                      <w:szCs w:val="22"/>
                      <w:rtl/>
                    </w:rPr>
                    <w:t>المادة :</w:t>
                  </w:r>
                  <w:r>
                    <w:rPr>
                      <w:rFonts w:ascii="Arial" w:hAnsi="Arial" w:cs="Arial" w:hint="cs"/>
                      <w:color w:val="000000"/>
                      <w:sz w:val="22"/>
                      <w:szCs w:val="22"/>
                      <w:rtl/>
                    </w:rPr>
                    <w:t xml:space="preserve">      رياضيات (2)</w:t>
                  </w:r>
                </w:p>
                <w:p w:rsidR="00DC58EC" w:rsidRDefault="00DC58EC" w:rsidP="009D23DD">
                  <w:pPr>
                    <w:jc w:val="center"/>
                    <w:rPr>
                      <w:rFonts w:cs="Monotype Koufi"/>
                      <w:color w:val="800000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للعام الدراسي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14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3</w:t>
                  </w:r>
                  <w:r w:rsidR="009D23DD"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8</w:t>
                  </w:r>
                  <w:r>
                    <w:rPr>
                      <w:rFonts w:ascii="Arial" w:hAnsi="Arial" w:cs="Al-KsorZulfiMath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  <w:r w:rsidRPr="000D639F">
                    <w:rPr>
                      <w:rFonts w:ascii="Arial" w:hAnsi="Arial" w:cs="Al-KsorZulfiMath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ه</w:t>
                  </w:r>
                </w:p>
                <w:p w:rsidR="00DC58EC" w:rsidRDefault="00DC58EC" w:rsidP="00DA7D81">
                  <w:pPr>
                    <w:jc w:val="center"/>
                    <w:rPr>
                      <w:rFonts w:cs="Monotype Koufi"/>
                      <w:color w:val="800000"/>
                      <w:rtl/>
                    </w:rPr>
                  </w:pPr>
                </w:p>
              </w:txbxContent>
            </v:textbox>
            <w10:wrap anchorx="page"/>
          </v:shape>
        </w:pict>
      </w:r>
      <w:r w:rsidR="00011E9B">
        <w:rPr>
          <w:noProof/>
          <w:u w:val="single"/>
          <w:rtl/>
        </w:rPr>
        <w:pict>
          <v:rect id="_x0000_s1028" style="position:absolute;left:0;text-align:left;margin-left:215.4pt;margin-top:-9pt;width:223.5pt;height:48.9pt;z-index:251660288;mso-position-horizontal-relative:text;mso-position-vertical-relative:text">
            <v:textbox style="mso-next-textbox:#_x0000_s1028">
              <w:txbxContent>
                <w:p w:rsidR="00DC58EC" w:rsidRDefault="00DC58EC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  <w:t>إسم 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  <w:r w:rsidRPr="0047452E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.......................</w:t>
                  </w:r>
                </w:p>
                <w:p w:rsidR="00DC58EC" w:rsidRDefault="00DC58EC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</w:p>
                <w:p w:rsidR="00DC58EC" w:rsidRPr="00227DC3" w:rsidRDefault="00DC58EC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رقم 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>الطالب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.</w:t>
                  </w:r>
                  <w:r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  الشعبة</w:t>
                  </w:r>
                  <w:r w:rsidRPr="00227DC3"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/</w:t>
                  </w:r>
                  <w:r w:rsidRPr="0047452E">
                    <w:rPr>
                      <w:rFonts w:ascii="Arial" w:hAnsi="Arial" w:cs="Arial" w:hint="cs"/>
                      <w:sz w:val="22"/>
                      <w:szCs w:val="22"/>
                      <w:rtl/>
                    </w:rPr>
                    <w:t>..............</w:t>
                  </w:r>
                  <w:r>
                    <w:rPr>
                      <w:rFonts w:ascii="Arial" w:hAnsi="Arial" w:cs="Arial" w:hint="cs"/>
                      <w:b/>
                      <w:bCs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DC58EC" w:rsidRPr="00227DC3" w:rsidRDefault="00DC58EC" w:rsidP="00DA7D81">
                  <w:pPr>
                    <w:rPr>
                      <w:rFonts w:ascii="Arial" w:hAnsi="Arial" w:cs="Arial"/>
                      <w:b/>
                      <w:bCs/>
                      <w:sz w:val="22"/>
                      <w:szCs w:val="22"/>
                      <w:rtl/>
                    </w:rPr>
                  </w:pPr>
                </w:p>
              </w:txbxContent>
            </v:textbox>
            <w10:wrap anchorx="page"/>
          </v:rect>
        </w:pict>
      </w:r>
      <w:r w:rsidR="00011E9B">
        <w:rPr>
          <w:noProof/>
          <w:u w:val="single"/>
          <w:rtl/>
        </w:rPr>
        <w:pict>
          <v:shape id="_x0000_s1029" type="#_x0000_t202" style="position:absolute;left:0;text-align:left;margin-left:451.5pt;margin-top:-18pt;width:165.6pt;height:1in;z-index:251661312;mso-position-horizontal-relative:page;mso-position-vertical-relative:text" filled="f" stroked="f">
            <v:textbox style="mso-next-textbox:#_x0000_s1029">
              <w:txbxContent>
                <w:p w:rsidR="00DC58EC" w:rsidRPr="000D639F" w:rsidRDefault="00DC58EC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المملكة العربية السعودية</w:t>
                  </w:r>
                </w:p>
                <w:p w:rsidR="00DC58EC" w:rsidRPr="000D639F" w:rsidRDefault="00DC58EC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وزارة التربية والتعليم</w:t>
                  </w:r>
                </w:p>
                <w:p w:rsidR="00DC58EC" w:rsidRPr="000D639F" w:rsidRDefault="00DC58EC" w:rsidP="00DA7D81">
                  <w:pPr>
                    <w:jc w:val="center"/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</w:pP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ا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>لإدارةالعامة للتربية والتعليم</w:t>
                  </w:r>
                </w:p>
                <w:p w:rsidR="00DC58EC" w:rsidRPr="000D639F" w:rsidRDefault="00DC58EC" w:rsidP="009D23DD">
                  <w:pPr>
                    <w:rPr>
                      <w:rFonts w:ascii="Arial" w:hAnsi="Arial" w:cs="Arial"/>
                      <w:sz w:val="22"/>
                      <w:rtl/>
                    </w:rPr>
                  </w:pP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       </w:t>
                  </w:r>
                  <w:r>
                    <w:rPr>
                      <w:rFonts w:ascii="Arial" w:hAnsi="Arial" w:cs="Arial" w:hint="cs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 </w:t>
                  </w:r>
                  <w:r w:rsidRPr="000D639F">
                    <w:rPr>
                      <w:rFonts w:ascii="Arial" w:hAnsi="Arial" w:cs="Arial"/>
                      <w:b/>
                      <w:bCs/>
                      <w:color w:val="000000"/>
                      <w:sz w:val="22"/>
                      <w:szCs w:val="22"/>
                      <w:rtl/>
                    </w:rPr>
                    <w:t xml:space="preserve"> </w:t>
                  </w:r>
                </w:p>
                <w:p w:rsidR="00DC58EC" w:rsidRDefault="00DC58EC" w:rsidP="00DA7D81">
                  <w:pPr>
                    <w:jc w:val="center"/>
                    <w:rPr>
                      <w:rFonts w:cs="Arabic Transparent"/>
                      <w:b/>
                      <w:bCs/>
                      <w:rtl/>
                    </w:rPr>
                  </w:pPr>
                </w:p>
                <w:p w:rsidR="00DC58EC" w:rsidRDefault="00DC58EC" w:rsidP="00DA7D81">
                  <w:pPr>
                    <w:jc w:val="center"/>
                    <w:rPr>
                      <w:rFonts w:cs="Arabic Transparent"/>
                      <w:b/>
                      <w:bCs/>
                      <w:szCs w:val="22"/>
                      <w:rtl/>
                    </w:rPr>
                  </w:pPr>
                </w:p>
                <w:p w:rsidR="00DC58EC" w:rsidRDefault="00DC58EC" w:rsidP="00DA7D81">
                  <w:pPr>
                    <w:jc w:val="center"/>
                    <w:rPr>
                      <w:rFonts w:cs="Monotype Koufi"/>
                      <w:rtl/>
                    </w:rPr>
                  </w:pPr>
                </w:p>
              </w:txbxContent>
            </v:textbox>
            <w10:wrap anchorx="page"/>
          </v:shape>
        </w:pict>
      </w:r>
    </w:p>
    <w:p w:rsidR="00DA7D81" w:rsidRPr="00FC7CDE" w:rsidRDefault="00DA7D81" w:rsidP="00716B4F">
      <w:pPr>
        <w:tabs>
          <w:tab w:val="right" w:pos="10204"/>
        </w:tabs>
        <w:rPr>
          <w:sz w:val="24"/>
          <w:szCs w:val="24"/>
          <w:u w:val="single"/>
          <w:rtl/>
        </w:rPr>
      </w:pPr>
    </w:p>
    <w:p w:rsidR="00716B4F" w:rsidRPr="00FC7CDE" w:rsidRDefault="00716B4F" w:rsidP="00D97922">
      <w:pPr>
        <w:tabs>
          <w:tab w:val="right" w:pos="10204"/>
        </w:tabs>
        <w:rPr>
          <w:rtl/>
        </w:rPr>
      </w:pPr>
      <w:r w:rsidRPr="00FC7CDE">
        <w:rPr>
          <w:rFonts w:hint="cs"/>
          <w:b/>
          <w:bCs/>
          <w:sz w:val="28"/>
          <w:szCs w:val="28"/>
          <w:u w:val="single"/>
          <w:rtl/>
        </w:rPr>
        <w:t xml:space="preserve">السؤال الأول </w:t>
      </w:r>
      <w:r w:rsidRPr="00FC7CDE">
        <w:rPr>
          <w:rFonts w:hint="cs"/>
          <w:b/>
          <w:bCs/>
          <w:sz w:val="28"/>
          <w:szCs w:val="28"/>
          <w:rtl/>
        </w:rPr>
        <w:t>:</w:t>
      </w:r>
      <w:r w:rsidRPr="00FC7CDE">
        <w:rPr>
          <w:rFonts w:hint="cs"/>
          <w:rtl/>
        </w:rPr>
        <w:t xml:space="preserve"> ــ </w:t>
      </w:r>
      <w:r w:rsidR="00D97922" w:rsidRPr="00FC7CDE">
        <w:rPr>
          <w:rFonts w:hint="cs"/>
          <w:b/>
          <w:bCs/>
          <w:sz w:val="28"/>
          <w:szCs w:val="28"/>
          <w:rtl/>
        </w:rPr>
        <w:t>إ</w:t>
      </w:r>
      <w:r w:rsidRPr="00FC7CDE">
        <w:rPr>
          <w:rFonts w:hint="cs"/>
          <w:b/>
          <w:bCs/>
          <w:sz w:val="28"/>
          <w:szCs w:val="28"/>
          <w:rtl/>
        </w:rPr>
        <w:t>ختر الإجابة الصحيحة فيما يلي</w:t>
      </w:r>
      <w:r w:rsidR="00D97922" w:rsidRPr="00FC7CDE">
        <w:rPr>
          <w:rFonts w:hint="cs"/>
          <w:b/>
          <w:bCs/>
          <w:sz w:val="28"/>
          <w:szCs w:val="28"/>
          <w:rtl/>
        </w:rPr>
        <w:t xml:space="preserve"> ثم ظلل إختيارك في الورقه الأخيره</w:t>
      </w:r>
      <w:r w:rsidRPr="00FC7CDE">
        <w:rPr>
          <w:rFonts w:hint="cs"/>
          <w:b/>
          <w:bCs/>
          <w:sz w:val="28"/>
          <w:szCs w:val="28"/>
          <w:rtl/>
        </w:rPr>
        <w:t xml:space="preserve"> </w:t>
      </w:r>
      <w:r w:rsidR="008E7E52" w:rsidRPr="00FC7CDE">
        <w:rPr>
          <w:rFonts w:hint="cs"/>
          <w:b/>
          <w:bCs/>
          <w:sz w:val="28"/>
          <w:szCs w:val="28"/>
          <w:rtl/>
        </w:rPr>
        <w:t>:</w:t>
      </w:r>
    </w:p>
    <w:tbl>
      <w:tblPr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5"/>
        <w:gridCol w:w="1"/>
        <w:gridCol w:w="318"/>
        <w:gridCol w:w="1"/>
        <w:gridCol w:w="33"/>
        <w:gridCol w:w="15"/>
        <w:gridCol w:w="48"/>
        <w:gridCol w:w="19"/>
        <w:gridCol w:w="19"/>
        <w:gridCol w:w="26"/>
        <w:gridCol w:w="7"/>
        <w:gridCol w:w="24"/>
        <w:gridCol w:w="113"/>
        <w:gridCol w:w="1139"/>
        <w:gridCol w:w="299"/>
        <w:gridCol w:w="86"/>
        <w:gridCol w:w="50"/>
        <w:gridCol w:w="120"/>
        <w:gridCol w:w="79"/>
        <w:gridCol w:w="80"/>
        <w:gridCol w:w="19"/>
        <w:gridCol w:w="35"/>
        <w:gridCol w:w="3"/>
        <w:gridCol w:w="9"/>
        <w:gridCol w:w="86"/>
        <w:gridCol w:w="16"/>
        <w:gridCol w:w="17"/>
        <w:gridCol w:w="52"/>
        <w:gridCol w:w="108"/>
        <w:gridCol w:w="15"/>
        <w:gridCol w:w="116"/>
        <w:gridCol w:w="12"/>
        <w:gridCol w:w="86"/>
        <w:gridCol w:w="16"/>
        <w:gridCol w:w="1192"/>
        <w:gridCol w:w="235"/>
        <w:gridCol w:w="215"/>
        <w:gridCol w:w="59"/>
        <w:gridCol w:w="35"/>
        <w:gridCol w:w="28"/>
        <w:gridCol w:w="13"/>
        <w:gridCol w:w="104"/>
        <w:gridCol w:w="19"/>
        <w:gridCol w:w="6"/>
        <w:gridCol w:w="24"/>
        <w:gridCol w:w="52"/>
        <w:gridCol w:w="13"/>
        <w:gridCol w:w="65"/>
        <w:gridCol w:w="27"/>
        <w:gridCol w:w="73"/>
        <w:gridCol w:w="13"/>
        <w:gridCol w:w="87"/>
        <w:gridCol w:w="35"/>
        <w:gridCol w:w="70"/>
        <w:gridCol w:w="9"/>
        <w:gridCol w:w="4"/>
        <w:gridCol w:w="681"/>
        <w:gridCol w:w="370"/>
        <w:gridCol w:w="96"/>
        <w:gridCol w:w="45"/>
        <w:gridCol w:w="68"/>
        <w:gridCol w:w="106"/>
        <w:gridCol w:w="50"/>
        <w:gridCol w:w="18"/>
        <w:gridCol w:w="48"/>
        <w:gridCol w:w="11"/>
        <w:gridCol w:w="44"/>
        <w:gridCol w:w="75"/>
        <w:gridCol w:w="119"/>
        <w:gridCol w:w="15"/>
        <w:gridCol w:w="51"/>
        <w:gridCol w:w="11"/>
        <w:gridCol w:w="23"/>
        <w:gridCol w:w="98"/>
        <w:gridCol w:w="20"/>
        <w:gridCol w:w="1"/>
        <w:gridCol w:w="215"/>
        <w:gridCol w:w="79"/>
        <w:gridCol w:w="24"/>
        <w:gridCol w:w="177"/>
        <w:gridCol w:w="2035"/>
      </w:tblGrid>
      <w:tr w:rsidR="0017361A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7361A" w:rsidRPr="00FC7CDE" w:rsidRDefault="0017361A" w:rsidP="008B4AF1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7361A" w:rsidRPr="00FC7CDE" w:rsidRDefault="0017361A" w:rsidP="008B4AF1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موع قياسات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زوايا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خلي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لمضلع سداسي منتظم هو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rtl/>
              </w:rPr>
              <w:t>:</w:t>
            </w:r>
          </w:p>
        </w:tc>
      </w:tr>
      <w:tr w:rsidR="001B0D48" w:rsidRPr="00FC7CDE" w:rsidTr="00743343">
        <w:trPr>
          <w:trHeight w:val="4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7361A" w:rsidRPr="00FC7CDE" w:rsidRDefault="0017361A" w:rsidP="008B4AF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17361A" w:rsidRPr="00FC7CDE" w:rsidRDefault="0017361A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8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17361A" w:rsidRPr="00FC7CDE" w:rsidRDefault="0017361A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3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17361A" w:rsidRPr="00FC7CDE" w:rsidRDefault="00DF03D3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08</w:t>
            </w:r>
            <w:r w:rsidR="0017361A" w:rsidRPr="00FC7CDE">
              <w:rPr>
                <w:rFonts w:cs="Times New Roman"/>
                <w:sz w:val="28"/>
                <w:szCs w:val="28"/>
              </w:rPr>
              <w:t>0</w:t>
            </w:r>
            <w:r w:rsidR="0017361A"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="0017361A" w:rsidRPr="00FC7CDE">
              <w:rPr>
                <w:rFonts w:cs="Al-TkamolZulfiMath" w:hint="cs"/>
                <w:sz w:val="28"/>
                <w:szCs w:val="28"/>
                <w:rtl/>
              </w:rPr>
              <w:t xml:space="preserve">                   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17361A" w:rsidRPr="00FC7CDE" w:rsidRDefault="0017361A" w:rsidP="008B4AF1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7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17361A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7361A" w:rsidRPr="00FC7CDE" w:rsidRDefault="0017361A" w:rsidP="008B4AF1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7361A" w:rsidRPr="00FC7CDE" w:rsidRDefault="0017361A" w:rsidP="008B4AF1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موع قياسات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زوايا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خارجي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لأي مضلع منتظم تساوي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:</w:t>
            </w:r>
          </w:p>
        </w:tc>
      </w:tr>
      <w:tr w:rsidR="001B0D48" w:rsidRPr="00FC7CDE" w:rsidTr="00743343">
        <w:trPr>
          <w:trHeight w:val="4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7361A" w:rsidRPr="00FC7CDE" w:rsidRDefault="0017361A" w:rsidP="008B4AF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17361A" w:rsidRPr="00FC7CDE" w:rsidRDefault="0017361A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8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17361A" w:rsidRPr="00FC7CDE" w:rsidRDefault="00EE2403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7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17361A" w:rsidRPr="00FC7CDE" w:rsidRDefault="0017361A" w:rsidP="008B4AF1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54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FC7CDE">
              <w:rPr>
                <w:rFonts w:cs="Al-TkamolZulfiMath" w:hint="cs"/>
                <w:sz w:val="28"/>
                <w:szCs w:val="28"/>
                <w:rtl/>
              </w:rPr>
              <w:t xml:space="preserve">                   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17361A" w:rsidRPr="00FC7CDE" w:rsidRDefault="0017361A" w:rsidP="008B4AF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17361A" w:rsidRPr="00FC7CDE" w:rsidRDefault="00EE2403" w:rsidP="008B4AF1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</w:rPr>
              <w:t>3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97070C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7070C" w:rsidRPr="00FC7CDE" w:rsidRDefault="0097070C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3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7070C" w:rsidRPr="00FC7CDE" w:rsidRDefault="0097070C" w:rsidP="0097070C">
            <w:pPr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كان قياسا زاويتين متحالفتين في متوازي أضلاع</w:t>
            </w:r>
            <w:r w:rsidRPr="00FC7CDE"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cstheme="minorBidi"/>
                <w:sz w:val="28"/>
                <w:szCs w:val="28"/>
              </w:rPr>
              <w:t xml:space="preserve">2 </w:t>
            </w:r>
            <w:r w:rsidRPr="00FC7CDE">
              <w:rPr>
                <w:rFonts w:cstheme="minorBidi"/>
                <w:i/>
                <w:iCs/>
                <w:sz w:val="28"/>
                <w:szCs w:val="28"/>
              </w:rPr>
              <w:t xml:space="preserve">x </w:t>
            </w:r>
            <w:r w:rsidRPr="00FC7CDE">
              <w:rPr>
                <w:rFonts w:cstheme="minorBidi" w:hint="cs"/>
                <w:sz w:val="28"/>
                <w:szCs w:val="28"/>
                <w:rtl/>
              </w:rPr>
              <w:t xml:space="preserve">  ،</w:t>
            </w:r>
            <w:r w:rsidRPr="00FC7CDE">
              <w:rPr>
                <w:rFonts w:cstheme="minorBidi"/>
                <w:sz w:val="28"/>
                <w:szCs w:val="28"/>
              </w:rPr>
              <w:t>3</w:t>
            </w:r>
            <w:r w:rsidRPr="00FC7CDE">
              <w:rPr>
                <w:rFonts w:cstheme="minorBidi"/>
                <w:i/>
                <w:iCs/>
                <w:sz w:val="28"/>
                <w:szCs w:val="28"/>
              </w:rPr>
              <w:t xml:space="preserve"> x</w:t>
            </w:r>
            <w:r w:rsidRPr="00FC7CDE">
              <w:rPr>
                <w:rFonts w:cstheme="minorBidi"/>
                <w:sz w:val="28"/>
                <w:szCs w:val="28"/>
              </w:rPr>
              <w:t xml:space="preserve">  </w:t>
            </w:r>
            <w:r w:rsidRPr="00FC7CDE">
              <w:rPr>
                <w:rFonts w:cstheme="minorBidi"/>
                <w:i/>
                <w:iCs/>
                <w:sz w:val="28"/>
                <w:szCs w:val="28"/>
              </w:rPr>
              <w:t xml:space="preserve"> </w:t>
            </w:r>
            <w:r w:rsidRPr="00FC7CDE">
              <w:rPr>
                <w:rFonts w:cstheme="minorBidi" w:hint="cs"/>
                <w:i/>
                <w:iCs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ما هو قياس الزاويتين</w:t>
            </w:r>
            <w:r w:rsidRPr="00FC7CDE">
              <w:rPr>
                <w:rFonts w:cstheme="minorBidi" w:hint="cs"/>
                <w:sz w:val="28"/>
                <w:szCs w:val="28"/>
                <w:rtl/>
              </w:rPr>
              <w:t xml:space="preserve"> :</w:t>
            </w:r>
          </w:p>
          <w:p w:rsidR="0097070C" w:rsidRPr="00FC7CDE" w:rsidRDefault="0097070C" w:rsidP="00320312">
            <w:pPr>
              <w:rPr>
                <w:rFonts w:cstheme="minorBidi"/>
                <w:sz w:val="12"/>
                <w:szCs w:val="12"/>
                <w:rtl/>
              </w:rPr>
            </w:pPr>
          </w:p>
        </w:tc>
      </w:tr>
      <w:tr w:rsidR="000D2261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7070C" w:rsidRPr="00FC7CDE" w:rsidRDefault="0097070C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510" w:type="dxa"/>
            <w:gridSpan w:val="10"/>
            <w:shd w:val="clear" w:color="auto" w:fill="auto"/>
          </w:tcPr>
          <w:p w:rsidR="0097070C" w:rsidRPr="00FC7CDE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66" w:type="dxa"/>
            <w:gridSpan w:val="8"/>
            <w:shd w:val="clear" w:color="auto" w:fill="auto"/>
          </w:tcPr>
          <w:p w:rsidR="0097070C" w:rsidRPr="00FC7CDE" w:rsidRDefault="0097070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 w:rsidRPr="00FC7CDE">
              <w:rPr>
                <w:rFonts w:cs="Times New Roman"/>
                <w:sz w:val="28"/>
                <w:szCs w:val="28"/>
              </w:rPr>
              <w:t xml:space="preserve"> 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                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97070C" w:rsidRPr="00FC7CDE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66" w:type="dxa"/>
            <w:gridSpan w:val="9"/>
            <w:shd w:val="clear" w:color="auto" w:fill="auto"/>
          </w:tcPr>
          <w:p w:rsidR="0097070C" w:rsidRPr="00FC7CDE" w:rsidRDefault="0097070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36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 w:rsidRPr="00FC7CDE">
              <w:rPr>
                <w:rFonts w:cs="Times New Roman"/>
                <w:sz w:val="28"/>
                <w:szCs w:val="28"/>
              </w:rPr>
              <w:t xml:space="preserve"> 72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                </w:t>
            </w:r>
          </w:p>
        </w:tc>
        <w:tc>
          <w:tcPr>
            <w:tcW w:w="351" w:type="dxa"/>
            <w:gridSpan w:val="10"/>
            <w:shd w:val="clear" w:color="auto" w:fill="auto"/>
          </w:tcPr>
          <w:p w:rsidR="0097070C" w:rsidRPr="00FC7CDE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42" w:type="dxa"/>
            <w:gridSpan w:val="9"/>
            <w:shd w:val="clear" w:color="auto" w:fill="auto"/>
          </w:tcPr>
          <w:p w:rsidR="0097070C" w:rsidRPr="00FC7CDE" w:rsidRDefault="0097070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 w:rsidRPr="00FC7CDE">
              <w:rPr>
                <w:rFonts w:cs="Times New Roman"/>
                <w:sz w:val="28"/>
                <w:szCs w:val="28"/>
              </w:rPr>
              <w:t xml:space="preserve"> 15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        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97070C" w:rsidRPr="00FC7CDE" w:rsidRDefault="0097070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97070C" w:rsidRPr="00FC7CDE" w:rsidRDefault="0097070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108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 ,</w:t>
            </w:r>
            <w:r w:rsidRPr="00FC7CDE">
              <w:rPr>
                <w:rFonts w:cs="Times New Roman"/>
                <w:sz w:val="28"/>
                <w:szCs w:val="28"/>
              </w:rPr>
              <w:t xml:space="preserve"> 72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C23617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23617" w:rsidRPr="00FC7CDE" w:rsidRDefault="00501F6E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4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23617" w:rsidRPr="00FC7CDE" w:rsidRDefault="00C23617" w:rsidP="00BD0AD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توازي ال</w:t>
            </w:r>
            <w:r w:rsidR="00BD0AD2" w:rsidRPr="00FC7CDE">
              <w:rPr>
                <w:rFonts w:hint="cs"/>
                <w:b/>
                <w:bCs/>
                <w:sz w:val="28"/>
                <w:szCs w:val="28"/>
                <w:rtl/>
              </w:rPr>
              <w:t>أ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ضلاع الذي فيه القطران متعامدان يكون</w:t>
            </w:r>
          </w:p>
        </w:tc>
      </w:tr>
      <w:tr w:rsidR="002A19A2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23617" w:rsidRPr="00FC7CDE" w:rsidRDefault="00C23617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C23617" w:rsidRPr="00FC7CDE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C23617" w:rsidRPr="00FC7CDE" w:rsidRDefault="00EE2403" w:rsidP="00320312">
            <w:pPr>
              <w:rPr>
                <w:b/>
                <w:bCs/>
                <w:i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شبه منحرف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C23617" w:rsidRPr="00FC7CDE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C23617" w:rsidRPr="00FC7CDE" w:rsidRDefault="00C23617" w:rsidP="00320312">
            <w:pPr>
              <w:rPr>
                <w:b/>
                <w:bCs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ستطيل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C23617" w:rsidRPr="00FC7CDE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C23617" w:rsidRPr="00FC7CDE" w:rsidRDefault="00EE2403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i/>
                <w:sz w:val="28"/>
                <w:szCs w:val="28"/>
                <w:rtl/>
              </w:rPr>
              <w:t>معين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C23617" w:rsidRPr="00FC7CDE" w:rsidRDefault="00C23617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C23617" w:rsidRPr="00FC7CDE" w:rsidRDefault="00C23617" w:rsidP="00EE2403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طائرة ورقية</w:t>
            </w:r>
          </w:p>
        </w:tc>
      </w:tr>
      <w:tr w:rsidR="000D2261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FC7CDE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5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Pr="00FC7CDE" w:rsidRDefault="000D2261" w:rsidP="000D2261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FC7CDE">
              <w:rPr>
                <w:rFonts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-51436</wp:posOffset>
                  </wp:positionH>
                  <wp:positionV relativeFrom="paragraph">
                    <wp:posOffset>51435</wp:posOffset>
                  </wp:positionV>
                  <wp:extent cx="1438275" cy="762000"/>
                  <wp:effectExtent l="19050" t="0" r="9525" b="0"/>
                  <wp:wrapNone/>
                  <wp:docPr id="17" name="صورة 1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0557" cy="76320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cs="Times New Roman"/>
                <w:sz w:val="28"/>
                <w:szCs w:val="28"/>
              </w:rPr>
              <w:t>QRST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شبه منحرف إذا كان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A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نتصف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  <m:t>QT</m:t>
                  </m:r>
                </m:e>
              </m:acc>
            </m:oMath>
            <w:r w:rsidRPr="00FC7CDE">
              <w:rPr>
                <w:rFonts w:cs="Times New Roman"/>
                <w:sz w:val="28"/>
                <w:szCs w:val="28"/>
                <w:rtl/>
              </w:rPr>
              <w:t>,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B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نتصف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</m:ctrlPr>
                </m:accPr>
                <m:e>
                  <m:r>
                    <m:rPr>
                      <m:sty m:val="p"/>
                    </m:rPr>
                    <w:rPr>
                      <w:rFonts w:ascii="Cambria Math" w:eastAsia="UniMath-Bold" w:hAnsi="Cambria Math" w:cs="Times New Roman"/>
                      <w:sz w:val="28"/>
                      <w:szCs w:val="28"/>
                    </w:rPr>
                    <m:t xml:space="preserve"> 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bidi="ar-EG"/>
                    </w:rPr>
                    <m:t>SR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 w:hint="cs"/>
                      <w:sz w:val="28"/>
                      <w:szCs w:val="28"/>
                      <w:rtl/>
                      <w:lang w:bidi="ar-EG"/>
                    </w:rPr>
                    <m:t xml:space="preserve"> </m:t>
                  </m:r>
                </m:e>
              </m:acc>
            </m:oMath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</w:p>
          <w:p w:rsidR="000D2261" w:rsidRPr="00FC7CDE" w:rsidRDefault="000D2261" w:rsidP="000D2261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 فإن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AB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</w:rPr>
              <w:t>تساوي :</w:t>
            </w:r>
          </w:p>
        </w:tc>
      </w:tr>
      <w:tr w:rsidR="000D2261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FC7CDE" w:rsidRDefault="000D2261" w:rsidP="000D2261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0D2261" w:rsidRPr="00FC7CDE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0D2261" w:rsidRPr="00FC7CDE" w:rsidRDefault="000D2261" w:rsidP="000D2261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2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0D2261" w:rsidRPr="00FC7CDE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0D2261" w:rsidRPr="00FC7CDE" w:rsidRDefault="00EE2403" w:rsidP="000D2261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20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0D2261" w:rsidRPr="00FC7CDE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0D2261" w:rsidRPr="00FC7CDE" w:rsidRDefault="00EE2403" w:rsidP="000D2261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6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0D2261" w:rsidRPr="00FC7CDE" w:rsidRDefault="000D2261" w:rsidP="000D2261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0D2261" w:rsidRPr="00FC7CDE" w:rsidRDefault="000D2261" w:rsidP="000D2261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6</w:t>
            </w:r>
          </w:p>
        </w:tc>
      </w:tr>
      <w:tr w:rsidR="000D2261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FC7CDE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6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Pr="00FC7CDE" w:rsidRDefault="00E97A05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2272" behindDoc="0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73025</wp:posOffset>
                  </wp:positionV>
                  <wp:extent cx="1333500" cy="628650"/>
                  <wp:effectExtent l="19050" t="0" r="0" b="0"/>
                  <wp:wrapNone/>
                  <wp:docPr id="285" name="صورة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628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D2261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قابل إذا كان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/>
                <w:bCs/>
                <w:sz w:val="28"/>
                <w:szCs w:val="28"/>
              </w:rPr>
              <w:t xml:space="preserve">AG = </w:t>
            </w:r>
            <w:r w:rsidR="000D2261" w:rsidRPr="00FC7CDE">
              <w:rPr>
                <w:bCs/>
                <w:i/>
                <w:iCs/>
                <w:sz w:val="28"/>
                <w:szCs w:val="28"/>
              </w:rPr>
              <w:t>x +3</w:t>
            </w:r>
            <w:r w:rsidR="000D2261" w:rsidRPr="00FC7CDE">
              <w:rPr>
                <w:rFonts w:hint="cs"/>
                <w:i/>
                <w:iCs/>
                <w:sz w:val="24"/>
                <w:szCs w:val="24"/>
                <w:rtl/>
                <w:lang w:bidi="ar-EG"/>
              </w:rPr>
              <w:t xml:space="preserve">  </w:t>
            </w:r>
            <w:r w:rsidR="000D2261" w:rsidRPr="00FC7CDE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601CA9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>,</w:t>
            </w:r>
            <w:r w:rsidR="00601CA9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/>
                <w:bCs/>
                <w:sz w:val="28"/>
                <w:szCs w:val="28"/>
              </w:rPr>
              <w:t xml:space="preserve">GC = 2 </w:t>
            </w:r>
            <w:r w:rsidR="000D2261" w:rsidRPr="00FC7CDE">
              <w:rPr>
                <w:bCs/>
                <w:i/>
                <w:iCs/>
                <w:sz w:val="28"/>
                <w:szCs w:val="28"/>
              </w:rPr>
              <w:t xml:space="preserve">x - </w:t>
            </w:r>
            <w:r w:rsidR="000D2261" w:rsidRPr="00FC7CDE">
              <w:rPr>
                <w:bCs/>
                <w:sz w:val="28"/>
                <w:szCs w:val="28"/>
              </w:rPr>
              <w:t>1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601CA9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0D2261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فإن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/>
                <w:bCs/>
                <w:sz w:val="28"/>
                <w:szCs w:val="28"/>
              </w:rPr>
              <w:t>AC</w:t>
            </w:r>
            <w:r w:rsidR="00601CA9" w:rsidRPr="00FC7CDE">
              <w:rPr>
                <w:rFonts w:cs="Times New Roman"/>
                <w:bCs/>
                <w:sz w:val="28"/>
                <w:szCs w:val="28"/>
              </w:rPr>
              <w:t xml:space="preserve"> </w:t>
            </w:r>
            <w:r w:rsidR="000D2261" w:rsidRPr="00FC7CDE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</w:rPr>
              <w:t xml:space="preserve"> </w:t>
            </w:r>
            <w:r w:rsidR="000D2261" w:rsidRPr="00FC7CDE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="000D2261"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تساوي</w:t>
            </w:r>
            <w:r w:rsidR="000D2261" w:rsidRPr="00FC7CDE">
              <w:rPr>
                <w:rFonts w:cs="Times New Roman"/>
                <w:b/>
                <w:i/>
                <w:iCs/>
                <w:sz w:val="28"/>
                <w:szCs w:val="28"/>
              </w:rPr>
              <w:t xml:space="preserve"> </w:t>
            </w:r>
            <w:r w:rsidR="000D2261" w:rsidRPr="00FC7CDE">
              <w:rPr>
                <w:rFonts w:cs="Times New Roman"/>
                <w:b/>
                <w:sz w:val="28"/>
                <w:szCs w:val="28"/>
                <w:rtl/>
              </w:rPr>
              <w:t>:ـ</w:t>
            </w:r>
            <w:r w:rsidR="000D2261" w:rsidRPr="00FC7CDE">
              <w:rPr>
                <w:sz w:val="28"/>
                <w:szCs w:val="28"/>
              </w:rPr>
              <w:t xml:space="preserve"> </w:t>
            </w:r>
          </w:p>
          <w:p w:rsidR="000D2261" w:rsidRPr="00FC7CDE" w:rsidRDefault="000D2261" w:rsidP="00320312">
            <w:pPr>
              <w:rPr>
                <w:sz w:val="28"/>
                <w:szCs w:val="28"/>
              </w:rPr>
            </w:pPr>
          </w:p>
        </w:tc>
      </w:tr>
      <w:tr w:rsidR="002A19A2" w:rsidRPr="00FC7CDE" w:rsidTr="00743343">
        <w:trPr>
          <w:trHeight w:val="366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FC7CDE" w:rsidRDefault="000D226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623" w:type="dxa"/>
            <w:gridSpan w:val="11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524" w:type="dxa"/>
            <w:gridSpan w:val="3"/>
            <w:shd w:val="clear" w:color="auto" w:fill="auto"/>
          </w:tcPr>
          <w:p w:rsidR="000D2261" w:rsidRPr="00FC7CDE" w:rsidRDefault="000D2261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2</w:t>
            </w:r>
          </w:p>
        </w:tc>
        <w:tc>
          <w:tcPr>
            <w:tcW w:w="566" w:type="dxa"/>
            <w:gridSpan w:val="12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545" w:type="dxa"/>
            <w:gridSpan w:val="7"/>
            <w:tcBorders>
              <w:right w:val="single" w:sz="2" w:space="0" w:color="auto"/>
            </w:tcBorders>
            <w:shd w:val="clear" w:color="auto" w:fill="auto"/>
          </w:tcPr>
          <w:p w:rsidR="000D2261" w:rsidRPr="00FC7CDE" w:rsidRDefault="00EE2403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4</w:t>
            </w:r>
          </w:p>
        </w:tc>
        <w:tc>
          <w:tcPr>
            <w:tcW w:w="509" w:type="dxa"/>
            <w:gridSpan w:val="3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58" w:type="dxa"/>
            <w:gridSpan w:val="19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Pr="00FC7CDE" w:rsidRDefault="00EE2403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sz w:val="28"/>
                <w:szCs w:val="28"/>
              </w:rPr>
              <w:t>14</w:t>
            </w:r>
          </w:p>
        </w:tc>
        <w:tc>
          <w:tcPr>
            <w:tcW w:w="579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3220" w:type="dxa"/>
            <w:gridSpan w:val="20"/>
            <w:tcBorders>
              <w:left w:val="single" w:sz="2" w:space="0" w:color="auto"/>
            </w:tcBorders>
            <w:shd w:val="clear" w:color="auto" w:fill="auto"/>
          </w:tcPr>
          <w:p w:rsidR="000D2261" w:rsidRPr="00FC7CDE" w:rsidRDefault="000D2261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</w:tr>
      <w:tr w:rsidR="000D2261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0D2261" w:rsidRPr="00FC7CDE" w:rsidRDefault="000D2261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0D2261" w:rsidRPr="00FC7CDE" w:rsidRDefault="000D2261" w:rsidP="00AA6EE2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إحداثيات نقطة تقاطع قطري متوازي الأضلاع الذي رؤوسه</w:t>
            </w:r>
            <w:r w:rsidRPr="00FC7CDE">
              <w:rPr>
                <w:sz w:val="28"/>
                <w:szCs w:val="28"/>
              </w:rPr>
              <w:t xml:space="preserve">D(0,-1)   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 , </w:t>
            </w:r>
            <w:r w:rsidRPr="00FC7CDE">
              <w:rPr>
                <w:sz w:val="28"/>
                <w:szCs w:val="28"/>
              </w:rPr>
              <w:t xml:space="preserve">C(4,0) 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, </w:t>
            </w:r>
            <w:r w:rsidRPr="00FC7CDE">
              <w:rPr>
                <w:sz w:val="28"/>
                <w:szCs w:val="28"/>
              </w:rPr>
              <w:t xml:space="preserve">  B(6,6)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,  </w:t>
            </w:r>
            <w:r w:rsidRPr="00FC7CDE">
              <w:rPr>
                <w:sz w:val="28"/>
                <w:szCs w:val="28"/>
              </w:rPr>
              <w:t>A(2,5)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</w:tr>
      <w:tr w:rsidR="00F925FD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0D2261" w:rsidRPr="00FC7CDE" w:rsidRDefault="000D226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79" w:type="dxa"/>
            <w:gridSpan w:val="8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97" w:type="dxa"/>
            <w:gridSpan w:val="10"/>
            <w:shd w:val="clear" w:color="auto" w:fill="auto"/>
          </w:tcPr>
          <w:p w:rsidR="000D2261" w:rsidRPr="00FC7CDE" w:rsidRDefault="000D2261" w:rsidP="00842B5B">
            <w:pPr>
              <w:rPr>
                <w:b/>
                <w:bCs/>
                <w:sz w:val="28"/>
                <w:szCs w:val="28"/>
              </w:rPr>
            </w:pPr>
            <w:r w:rsidRPr="00FC7CDE">
              <w:rPr>
                <w:b/>
                <w:bCs/>
                <w:sz w:val="28"/>
                <w:szCs w:val="28"/>
              </w:rPr>
              <w:t>(</w:t>
            </w:r>
            <w:r w:rsidR="00842B5B" w:rsidRPr="00FC7CDE">
              <w:rPr>
                <w:b/>
                <w:bCs/>
                <w:sz w:val="28"/>
                <w:szCs w:val="28"/>
              </w:rPr>
              <w:t>3</w:t>
            </w:r>
            <w:r w:rsidRPr="00FC7CDE">
              <w:rPr>
                <w:b/>
                <w:bCs/>
                <w:sz w:val="28"/>
                <w:szCs w:val="28"/>
              </w:rPr>
              <w:t>,5)</w:t>
            </w:r>
          </w:p>
        </w:tc>
        <w:tc>
          <w:tcPr>
            <w:tcW w:w="360" w:type="dxa"/>
            <w:gridSpan w:val="10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4" w:type="dxa"/>
            <w:gridSpan w:val="10"/>
            <w:shd w:val="clear" w:color="auto" w:fill="auto"/>
          </w:tcPr>
          <w:p w:rsidR="000D2261" w:rsidRPr="00FC7CDE" w:rsidRDefault="001B2130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b/>
                <w:bCs/>
                <w:sz w:val="28"/>
                <w:szCs w:val="28"/>
              </w:rPr>
              <w:t>(3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FC7CDE">
              <w:rPr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168" w:type="dxa"/>
            <w:gridSpan w:val="26"/>
            <w:shd w:val="clear" w:color="auto" w:fill="auto"/>
          </w:tcPr>
          <w:p w:rsidR="000D2261" w:rsidRPr="00FC7CDE" w:rsidRDefault="000D226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b/>
                <w:bCs/>
                <w:sz w:val="28"/>
                <w:szCs w:val="28"/>
              </w:rPr>
              <w:t>(3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FC7CDE">
              <w:rPr>
                <w:b/>
                <w:bCs/>
                <w:sz w:val="28"/>
                <w:szCs w:val="28"/>
              </w:rPr>
              <w:t>)</w:t>
            </w:r>
          </w:p>
        </w:tc>
        <w:tc>
          <w:tcPr>
            <w:tcW w:w="495" w:type="dxa"/>
            <w:gridSpan w:val="4"/>
            <w:shd w:val="clear" w:color="auto" w:fill="auto"/>
          </w:tcPr>
          <w:p w:rsidR="000D2261" w:rsidRPr="00FC7CDE" w:rsidRDefault="000D2261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035" w:type="dxa"/>
            <w:shd w:val="clear" w:color="auto" w:fill="auto"/>
          </w:tcPr>
          <w:p w:rsidR="000D2261" w:rsidRPr="00FC7CDE" w:rsidRDefault="001B2130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b/>
                <w:bCs/>
                <w:sz w:val="28"/>
                <w:szCs w:val="28"/>
              </w:rPr>
              <w:t>(4 ,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 xml:space="preserve"> </m:t>
              </m:r>
            </m:oMath>
            <w:r w:rsidRPr="00FC7CDE">
              <w:rPr>
                <w:b/>
                <w:bCs/>
                <w:sz w:val="28"/>
                <w:szCs w:val="28"/>
              </w:rPr>
              <w:t>)</w:t>
            </w:r>
          </w:p>
        </w:tc>
      </w:tr>
      <w:tr w:rsidR="001B0D48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1B0D48" w:rsidRPr="00FC7CDE" w:rsidRDefault="001B0D48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8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1B0D48" w:rsidRPr="00FC7CDE" w:rsidRDefault="001B0D48" w:rsidP="00320312">
            <w:pPr>
              <w:tabs>
                <w:tab w:val="left" w:pos="8043"/>
              </w:tabs>
              <w:rPr>
                <w:rFonts w:cs="Times New Roman"/>
                <w:b/>
                <w:sz w:val="16"/>
                <w:szCs w:val="16"/>
              </w:rPr>
            </w:pPr>
            <w:r w:rsidRPr="00FC7CDE">
              <w:rPr>
                <w:rFonts w:cs="Times New Roman"/>
                <w:b/>
                <w:noProof/>
                <w:sz w:val="16"/>
                <w:szCs w:val="16"/>
              </w:rPr>
              <w:drawing>
                <wp:anchor distT="0" distB="0" distL="114300" distR="114300" simplePos="0" relativeHeight="25168691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60325</wp:posOffset>
                  </wp:positionV>
                  <wp:extent cx="1181100" cy="657225"/>
                  <wp:effectExtent l="19050" t="0" r="0" b="0"/>
                  <wp:wrapNone/>
                  <wp:docPr id="162" name="صورة 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657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1B0D48" w:rsidRPr="00FC7CDE" w:rsidRDefault="001B0D48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الشكل المقابل مستطيل ,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إذا كان</w:t>
            </w:r>
            <w:r w:rsidRPr="00FC7CDE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m</w:t>
            </w:r>
            <w:r w:rsidRPr="00FC7CDE">
              <w:rPr>
                <w:rFonts w:ascii="MS Gothic" w:eastAsia="MS Gothic" w:hAnsi="MS Gothic" w:cs="Times New Roman" w:hint="eastAsia"/>
                <w:bCs/>
                <w:sz w:val="28"/>
                <w:szCs w:val="28"/>
                <w:lang w:bidi="ar-EG"/>
              </w:rPr>
              <w:t>∠</w:t>
            </w:r>
            <w:r w:rsidRPr="00FC7CDE">
              <w:rPr>
                <w:rFonts w:cs="Times New Roman"/>
                <w:bCs/>
                <w:sz w:val="28"/>
                <w:szCs w:val="28"/>
              </w:rPr>
              <w:t>1 = 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  <w:r w:rsidRPr="00FC7CDE">
              <w:rPr>
                <w:rFonts w:cs="Times New Roman"/>
                <w:b/>
                <w:sz w:val="28"/>
                <w:szCs w:val="28"/>
              </w:rPr>
              <w:t xml:space="preserve"> </w:t>
            </w:r>
            <w:r w:rsidRPr="00FC7CDE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فإن</w:t>
            </w:r>
            <w:r w:rsidRPr="00FC7CDE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m</w:t>
            </w:r>
            <w:r w:rsidRPr="00FC7CDE">
              <w:rPr>
                <w:rFonts w:ascii="MS Gothic" w:eastAsia="MS Gothic" w:hAnsi="MS Gothic" w:cs="Times New Roman" w:hint="eastAsia"/>
                <w:bCs/>
                <w:sz w:val="28"/>
                <w:szCs w:val="28"/>
                <w:lang w:bidi="ar-EG"/>
              </w:rPr>
              <w:t>∠</w:t>
            </w:r>
            <w:r w:rsidRPr="00FC7CDE">
              <w:rPr>
                <w:rFonts w:ascii="MS Gothic" w:eastAsia="MS Gothic" w:hAnsi="MS Gothic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cs="Times New Roman"/>
                <w:bCs/>
                <w:sz w:val="28"/>
                <w:szCs w:val="28"/>
              </w:rPr>
              <w:t xml:space="preserve">2 </w:t>
            </w:r>
            <w:r w:rsidRPr="00FC7CDE">
              <w:rPr>
                <w:rFonts w:cs="Times New Roman" w:hint="cs"/>
                <w:b/>
                <w:sz w:val="28"/>
                <w:szCs w:val="28"/>
                <w:rtl/>
                <w:lang w:bidi="ar-EG"/>
              </w:rPr>
              <w:t xml:space="preserve"> 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تساوي</w:t>
            </w:r>
            <w:r w:rsidRPr="00FC7CDE">
              <w:rPr>
                <w:rFonts w:cs="Times New Roman"/>
                <w:b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b/>
                <w:sz w:val="28"/>
                <w:szCs w:val="28"/>
                <w:rtl/>
              </w:rPr>
              <w:t>:ـ</w:t>
            </w:r>
            <w:r w:rsidRPr="00FC7CDE"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1B0D48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1B0D48" w:rsidRPr="00FC7CDE" w:rsidRDefault="001B0D48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1B0D48" w:rsidRPr="00FC7CDE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bCs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bCs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1B0D48" w:rsidRPr="00FC7CDE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bCs/>
                <w:sz w:val="28"/>
                <w:szCs w:val="28"/>
              </w:rPr>
              <w:t>9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1B0D48" w:rsidRPr="00FC7CDE" w:rsidRDefault="001B0D48" w:rsidP="00320312">
            <w:pPr>
              <w:tabs>
                <w:tab w:val="left" w:pos="1413"/>
              </w:tabs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bCs/>
                <w:sz w:val="28"/>
                <w:szCs w:val="28"/>
              </w:rPr>
              <w:t>15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bCs/>
                <w:sz w:val="28"/>
                <w:szCs w:val="28"/>
              </w:rPr>
              <w:t>º</w:t>
            </w:r>
            <w:r w:rsidRPr="00FC7CDE">
              <w:rPr>
                <w:sz w:val="28"/>
                <w:szCs w:val="28"/>
              </w:rPr>
              <w:tab/>
            </w:r>
          </w:p>
        </w:tc>
      </w:tr>
      <w:tr w:rsidR="00C8035B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8035B" w:rsidRPr="00FC7CDE" w:rsidRDefault="00BA23C2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9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8035B" w:rsidRPr="00FC7CDE" w:rsidRDefault="00C8035B" w:rsidP="00C8035B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مستطيلان متشابهان . إذا كان معامل التشابه بينهما </w:t>
            </w:r>
            <w:r w:rsidRPr="00FC7CDE">
              <w:rPr>
                <w:b/>
                <w:bCs/>
                <w:sz w:val="28"/>
                <w:szCs w:val="28"/>
              </w:rPr>
              <w:t xml:space="preserve">3:5 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ومحيط المستطيل الأكبر </w:t>
            </w:r>
            <w:r w:rsidRPr="00FC7CDE">
              <w:rPr>
                <w:b/>
                <w:bCs/>
                <w:sz w:val="28"/>
                <w:szCs w:val="28"/>
              </w:rPr>
              <w:t>65 m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.فما محيط المستطيل الأصغر</w:t>
            </w:r>
          </w:p>
        </w:tc>
      </w:tr>
      <w:tr w:rsidR="00C8035B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8035B" w:rsidRPr="00FC7CDE" w:rsidRDefault="00C803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i/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50 m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C8035B" w:rsidRPr="00FC7CDE" w:rsidRDefault="001B2130" w:rsidP="00320312">
            <w:pPr>
              <w:rPr>
                <w:b/>
                <w:bCs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FC7CDE">
              <w:rPr>
                <w:sz w:val="28"/>
                <w:szCs w:val="28"/>
              </w:rPr>
              <w:t>39 m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49 m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C8035B" w:rsidRPr="00FC7CDE" w:rsidRDefault="00C8035B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C8035B" w:rsidRPr="00FC7CDE" w:rsidRDefault="001B2130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29 m</w:t>
            </w:r>
          </w:p>
        </w:tc>
      </w:tr>
      <w:tr w:rsidR="006A2E5B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6A2E5B" w:rsidRPr="00FC7CDE" w:rsidRDefault="00CD59ED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0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6A2E5B" w:rsidRPr="00FC7CDE" w:rsidRDefault="006A2E5B" w:rsidP="006A2E5B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 w:rsidRPr="00FC7CD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3056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46355</wp:posOffset>
                  </wp:positionV>
                  <wp:extent cx="1295400" cy="952500"/>
                  <wp:effectExtent l="19050" t="0" r="0" b="0"/>
                  <wp:wrapNone/>
                  <wp:docPr id="4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1.png"/>
                          <pic:cNvPicPr/>
                        </pic:nvPicPr>
                        <pic:blipFill>
                          <a:blip r:embed="rId11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5400" cy="9525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11E9B" w:rsidRPr="00011E9B">
              <w:rPr>
                <w:b/>
                <w:bCs/>
                <w:noProof/>
                <w:sz w:val="28"/>
                <w:szCs w:val="28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91" type="#_x0000_t75" style="position:absolute;left:0;text-align:left;margin-left:281.7pt;margin-top:6.3pt;width:47.4pt;height:16.85pt;z-index:251691008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1" DrawAspect="Content" ObjectID="_1543594248" r:id="rId13"/>
              </w:pic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 w:rsidRPr="00FC7CDE"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6A2E5B" w:rsidRPr="00FC7CDE" w:rsidRDefault="006A2E5B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</w:p>
          <w:p w:rsidR="006A2E5B" w:rsidRPr="00FC7CDE" w:rsidRDefault="006A2E5B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6A2E5B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6A2E5B" w:rsidRPr="00FC7CDE" w:rsidRDefault="006A2E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6A2E5B" w:rsidRPr="00FC7CDE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6A2E5B" w:rsidRPr="00FC7CDE" w:rsidRDefault="003E7351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4.5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6A2E5B" w:rsidRPr="00FC7CDE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6A2E5B" w:rsidRPr="00FC7CDE" w:rsidRDefault="003E7351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6A2E5B" w:rsidRPr="00FC7CDE" w:rsidRDefault="006A2E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6A2E5B" w:rsidRPr="00FC7CDE" w:rsidRDefault="006A2E5B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6A2E5B" w:rsidRPr="00FC7CDE" w:rsidRDefault="006A2E5B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6A2E5B" w:rsidRPr="00FC7CDE" w:rsidRDefault="006A2E5B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</w:tr>
      <w:tr w:rsidR="00CD59ED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CD59ED" w:rsidRPr="00FC7CDE" w:rsidRDefault="00CD59ED" w:rsidP="00CD59ED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CD59ED" w:rsidRPr="00FC7CDE" w:rsidRDefault="002A19A2" w:rsidP="00320312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 w:rsidRPr="00FC7CD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69715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25400</wp:posOffset>
                  </wp:positionV>
                  <wp:extent cx="1247775" cy="800100"/>
                  <wp:effectExtent l="19050" t="0" r="9525" b="0"/>
                  <wp:wrapNone/>
                  <wp:docPr id="22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4.png"/>
                          <pic:cNvPicPr/>
                        </pic:nvPicPr>
                        <pic:blipFill>
                          <a:blip r:embed="rId1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47775" cy="8001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11E9B" w:rsidRPr="00011E9B">
              <w:rPr>
                <w:b/>
                <w:bCs/>
                <w:noProof/>
                <w:sz w:val="28"/>
                <w:szCs w:val="28"/>
                <w:rtl/>
              </w:rPr>
              <w:pict>
                <v:shape id="_x0000_s1092" type="#_x0000_t75" style="position:absolute;left:0;text-align:left;margin-left:281.7pt;margin-top:6.3pt;width:47.4pt;height:16.85pt;z-index:251695104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2" DrawAspect="Content" ObjectID="_1543594249" r:id="rId15"/>
              </w:pict>
            </w:r>
            <w:r w:rsidR="00CD59ED" w:rsidRPr="00FC7CDE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 w:rsidR="00CD59ED" w:rsidRPr="00FC7CDE"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CD59ED" w:rsidRPr="00FC7CDE" w:rsidRDefault="00CD59E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</w:p>
          <w:p w:rsidR="00CD59ED" w:rsidRPr="00FC7CDE" w:rsidRDefault="00CD59E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CD59ED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CD59ED" w:rsidRPr="00FC7CDE" w:rsidRDefault="00CD59ED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CD59ED" w:rsidRPr="00FC7CDE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CD59ED" w:rsidRPr="00FC7CDE" w:rsidRDefault="003E7351" w:rsidP="00320312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sz w:val="28"/>
                <w:szCs w:val="28"/>
              </w:rPr>
              <w:t>8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CD59ED" w:rsidRPr="00FC7CDE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CD59ED" w:rsidRPr="00FC7CDE" w:rsidRDefault="003E7351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CD59ED" w:rsidRPr="00FC7CDE" w:rsidRDefault="00CD59E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CD59ED" w:rsidRPr="00FC7CDE" w:rsidRDefault="00CD59ED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CD59ED" w:rsidRPr="00FC7CDE" w:rsidRDefault="00CD59ED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CD59ED" w:rsidRPr="00FC7CDE" w:rsidRDefault="00CD59ED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</w:tr>
      <w:tr w:rsidR="00F925FD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F925FD" w:rsidRPr="00FC7CDE" w:rsidRDefault="002D7F7A" w:rsidP="00F925FD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lastRenderedPageBreak/>
              <w:t>12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F925FD" w:rsidRPr="00FC7CDE" w:rsidRDefault="00F925FD" w:rsidP="00320312">
            <w:pPr>
              <w:tabs>
                <w:tab w:val="left" w:pos="8043"/>
              </w:tabs>
              <w:rPr>
                <w:rFonts w:cs="Times New Roman"/>
                <w:b/>
                <w:bCs/>
                <w:sz w:val="16"/>
                <w:szCs w:val="16"/>
                <w:rtl/>
              </w:rPr>
            </w:pPr>
            <w:r w:rsidRPr="00FC7CDE">
              <w:rPr>
                <w:rFonts w:hint="cs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1248" behindDoc="0" locked="0" layoutInCell="1" allowOverlap="1">
                  <wp:simplePos x="0" y="0"/>
                  <wp:positionH relativeFrom="column">
                    <wp:posOffset>-51436</wp:posOffset>
                  </wp:positionH>
                  <wp:positionV relativeFrom="paragraph">
                    <wp:posOffset>62230</wp:posOffset>
                  </wp:positionV>
                  <wp:extent cx="1438275" cy="685800"/>
                  <wp:effectExtent l="19050" t="0" r="9525" b="0"/>
                  <wp:wrapNone/>
                  <wp:docPr id="25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0.png"/>
                          <pic:cNvPicPr/>
                        </pic:nvPicPr>
                        <pic:blipFill>
                          <a:blip r:embed="rId1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8275" cy="6858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11E9B" w:rsidRPr="00011E9B">
              <w:rPr>
                <w:b/>
                <w:bCs/>
                <w:noProof/>
                <w:sz w:val="28"/>
                <w:szCs w:val="28"/>
                <w:rtl/>
              </w:rPr>
              <w:pict>
                <v:shape id="_x0000_s1093" type="#_x0000_t75" style="position:absolute;left:0;text-align:left;margin-left:281.7pt;margin-top:6.3pt;width:47.4pt;height:16.85pt;z-index:251699200;mso-position-horizontal-relative:text;mso-position-vertical-relative:text" wrapcoords="4508 4547 751 7958 0 10232 0 15916 21037 15916 21412 15916 7513 4547 4508 4547">
                  <v:imagedata r:id="rId12" o:title=""/>
                </v:shape>
                <o:OLEObject Type="Embed" ProgID="Equation.DSMT4" ShapeID="_x0000_s1093" DrawAspect="Content" ObjectID="_1543594250" r:id="rId17"/>
              </w:pic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ن الشكل المقابل تكون قيمة</w:t>
            </w:r>
            <w:r w:rsidRPr="00FC7CDE">
              <w:rPr>
                <w:rFonts w:cs="Times New Roman" w:hint="cs"/>
                <w:b/>
                <w:bCs/>
                <w:sz w:val="16"/>
                <w:szCs w:val="16"/>
                <w:rtl/>
              </w:rPr>
              <w:t xml:space="preserve">   </w:t>
            </w:r>
          </w:p>
          <w:p w:rsidR="00F925FD" w:rsidRPr="00FC7CDE" w:rsidRDefault="00F925FD" w:rsidP="00320312">
            <w:pPr>
              <w:tabs>
                <w:tab w:val="left" w:pos="8043"/>
              </w:tabs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cstheme="minorBidi"/>
                <w:sz w:val="28"/>
                <w:szCs w:val="28"/>
                <w:rtl/>
              </w:rPr>
              <w:tab/>
            </w:r>
          </w:p>
        </w:tc>
      </w:tr>
      <w:tr w:rsidR="00F925FD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F925FD" w:rsidRPr="00FC7CDE" w:rsidRDefault="00F925FD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F925FD" w:rsidRPr="00FC7CDE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F925FD" w:rsidRPr="00FC7CDE" w:rsidRDefault="003E7351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8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F925FD" w:rsidRPr="00FC7CDE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F925FD" w:rsidRPr="00FC7CDE" w:rsidRDefault="003E7351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9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F925FD" w:rsidRPr="00FC7CDE" w:rsidRDefault="00F925FD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F925FD" w:rsidRPr="00FC7CDE" w:rsidRDefault="00F925FD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6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F925FD" w:rsidRPr="00FC7CDE" w:rsidRDefault="00F925FD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F925FD" w:rsidRPr="00FC7CDE" w:rsidRDefault="00F925FD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</w:tr>
      <w:tr w:rsidR="00807F6C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807F6C" w:rsidRPr="00FC7CDE" w:rsidRDefault="00807F6C" w:rsidP="002E4ED8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</w:t>
            </w:r>
            <w:r w:rsidR="002E4ED8" w:rsidRPr="00FC7CDE">
              <w:rPr>
                <w:sz w:val="28"/>
                <w:szCs w:val="28"/>
              </w:rPr>
              <w:t>3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807F6C" w:rsidRPr="00FC7CDE" w:rsidRDefault="00807F6C" w:rsidP="00DA2874">
            <w:pPr>
              <w:tabs>
                <w:tab w:val="right" w:pos="10204"/>
              </w:tabs>
              <w:rPr>
                <w:rFonts w:eastAsia="UniMath-Regular" w:cs="Times New Roman"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بلغ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طول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ظل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برج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="009015D8"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إ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صالات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اتفية</w:t>
            </w:r>
            <w:r w:rsidRPr="00FC7CDE">
              <w:rPr>
                <w:rFonts w:cs="Times New Roman"/>
              </w:rPr>
              <w:t xml:space="preserve"> </w:t>
            </w:r>
            <w:r w:rsidRPr="00FC7CDE">
              <w:rPr>
                <w:rFonts w:eastAsia="UniMath-Italic" w:cs="Times New Roman"/>
                <w:sz w:val="28"/>
                <w:szCs w:val="28"/>
              </w:rPr>
              <w:t>100ft</w:t>
            </w:r>
            <w:r w:rsidRPr="00FC7CDE">
              <w:rPr>
                <w:rFonts w:eastAsia="UniMath-Italic" w:cs="Times New Roman"/>
              </w:rPr>
              <w:t xml:space="preserve"> </w:t>
            </w:r>
            <w:r w:rsidRPr="00FC7CDE">
              <w:rPr>
                <w:rFonts w:cs="Times New Roman"/>
              </w:rPr>
              <w:t xml:space="preserve">.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في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وقت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فسه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بلغ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="00DA2874"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إ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رتفاع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بناي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جاورة</w:t>
            </w:r>
            <w:r w:rsidRPr="00FC7CDE">
              <w:rPr>
                <w:rFonts w:eastAsia="UniMath-Regular" w:cs="Times New Roman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</w:rPr>
              <w:t>للبرج</w:t>
            </w:r>
            <w:r w:rsidRPr="00FC7CDE">
              <w:rPr>
                <w:rFonts w:cs="Times New Roman"/>
                <w:sz w:val="28"/>
                <w:szCs w:val="28"/>
              </w:rPr>
              <w:t xml:space="preserve"> </w:t>
            </w:r>
            <w:r w:rsidRPr="00FC7CDE">
              <w:rPr>
                <w:rFonts w:eastAsia="UniMath-Italic" w:cs="Times New Roman"/>
                <w:sz w:val="28"/>
                <w:szCs w:val="28"/>
              </w:rPr>
              <w:t xml:space="preserve">3ft </w:t>
            </w:r>
            <w:r w:rsidRPr="00FC7CDE">
              <w:rPr>
                <w:rFonts w:cs="Times New Roman"/>
                <w:sz w:val="28"/>
                <w:szCs w:val="28"/>
                <w:rtl/>
              </w:rPr>
              <w:t>وطول</w:t>
            </w:r>
            <w:r w:rsidRPr="00FC7CDE">
              <w:rPr>
                <w:rFonts w:cs="Times New Roman"/>
                <w:sz w:val="28"/>
                <w:szCs w:val="28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</w:rPr>
              <w:t>ظلها</w:t>
            </w:r>
            <w:r w:rsidRPr="00FC7CDE">
              <w:rPr>
                <w:rFonts w:cs="Times New Roman"/>
                <w:sz w:val="28"/>
                <w:szCs w:val="28"/>
              </w:rPr>
              <w:t xml:space="preserve"> </w:t>
            </w:r>
            <w:r w:rsidRPr="00FC7CDE">
              <w:rPr>
                <w:rFonts w:eastAsia="UniMath-Italic" w:cs="Times New Roman"/>
                <w:sz w:val="28"/>
                <w:szCs w:val="28"/>
              </w:rPr>
              <w:t xml:space="preserve">4ft </w:t>
            </w:r>
            <w:r w:rsidRPr="00FC7CDE">
              <w:rPr>
                <w:rFonts w:cs="Arial" w:hint="cs"/>
                <w:b/>
                <w:sz w:val="28"/>
                <w:szCs w:val="28"/>
                <w:rtl/>
                <w:lang w:bidi="ar-EG"/>
              </w:rPr>
              <w:t xml:space="preserve">.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فإن </w:t>
            </w:r>
            <w:r w:rsidR="00DA2874" w:rsidRPr="00FC7CDE">
              <w:rPr>
                <w:rFonts w:ascii="Al-QuranAlKareem" w:hAnsi="Al-QuranAlKareem" w:hint="cs"/>
                <w:bCs/>
                <w:sz w:val="28"/>
                <w:szCs w:val="28"/>
                <w:rtl/>
                <w:lang w:bidi="ar-EG"/>
              </w:rPr>
              <w:t>إ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>رتفاع البرج يساوي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:ـ</w:t>
            </w:r>
          </w:p>
        </w:tc>
      </w:tr>
      <w:tr w:rsidR="00807F6C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807F6C" w:rsidRPr="00FC7CDE" w:rsidRDefault="00807F6C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807F6C" w:rsidRPr="00FC7CDE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807F6C" w:rsidRPr="00FC7CDE" w:rsidRDefault="00807F6C" w:rsidP="00320312">
            <w:pPr>
              <w:rPr>
                <w:sz w:val="28"/>
                <w:szCs w:val="28"/>
              </w:rPr>
            </w:pPr>
            <w:r w:rsidRPr="00FC7CDE">
              <w:rPr>
                <w:rFonts w:eastAsia="UniMath-Italic" w:cs="Times New Roman"/>
                <w:sz w:val="28"/>
                <w:szCs w:val="28"/>
              </w:rPr>
              <w:t>30ft</w:t>
            </w:r>
            <w:r w:rsidRPr="00FC7CDE">
              <w:rPr>
                <w:rFonts w:eastAsia="UniMath-Italic" w:cs="Times New Roman"/>
              </w:rPr>
              <w:t xml:space="preserve"> </w:t>
            </w:r>
            <w:r w:rsidRPr="00FC7CDE">
              <w:rPr>
                <w:rFonts w:hint="cs"/>
                <w:rtl/>
                <w:lang w:bidi="ar-EG"/>
              </w:rPr>
              <w:t xml:space="preserve">                     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07F6C" w:rsidRPr="00FC7CDE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807F6C" w:rsidRPr="00FC7CDE" w:rsidRDefault="00807F6C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eastAsia="UniMath-Italic" w:cs="Times New Roman"/>
                <w:sz w:val="28"/>
                <w:szCs w:val="28"/>
              </w:rPr>
              <w:t>40ft</w:t>
            </w:r>
            <w:r w:rsidRPr="00FC7CDE">
              <w:rPr>
                <w:rFonts w:eastAsia="UniMath-Italic" w:cs="Times New Roman"/>
              </w:rPr>
              <w:t xml:space="preserve"> </w:t>
            </w:r>
            <w:r w:rsidRPr="00FC7CDE">
              <w:rPr>
                <w:rFonts w:hint="cs"/>
                <w:rtl/>
                <w:lang w:bidi="ar-EG"/>
              </w:rPr>
              <w:t xml:space="preserve">                     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807F6C" w:rsidRPr="00FC7CDE" w:rsidRDefault="00807F6C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807F6C" w:rsidRPr="00FC7CDE" w:rsidRDefault="00807F6C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rtl/>
                <w:lang w:bidi="ar-EG"/>
              </w:rPr>
              <w:t xml:space="preserve">    </w:t>
            </w:r>
            <w:r w:rsidR="00E51A86" w:rsidRPr="00FC7CDE">
              <w:rPr>
                <w:rFonts w:eastAsia="UniMath-Italic" w:cs="Times New Roman"/>
                <w:sz w:val="28"/>
                <w:szCs w:val="28"/>
              </w:rPr>
              <w:t>100ft</w:t>
            </w:r>
            <w:r w:rsidR="00E51A86" w:rsidRPr="00FC7CDE">
              <w:rPr>
                <w:rFonts w:eastAsia="UniMath-Italic" w:cs="Times New Roman"/>
              </w:rPr>
              <w:t xml:space="preserve"> </w:t>
            </w:r>
            <w:r w:rsidR="00E51A86" w:rsidRPr="00FC7CDE">
              <w:rPr>
                <w:rFonts w:hint="cs"/>
                <w:rtl/>
                <w:lang w:bidi="ar-EG"/>
              </w:rPr>
              <w:t xml:space="preserve">    </w:t>
            </w:r>
            <w:r w:rsidRPr="00FC7CDE">
              <w:rPr>
                <w:rFonts w:hint="cs"/>
                <w:rtl/>
                <w:lang w:bidi="ar-EG"/>
              </w:rPr>
              <w:t xml:space="preserve">             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07F6C" w:rsidRPr="00FC7CDE" w:rsidRDefault="00807F6C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807F6C" w:rsidRPr="00FC7CDE" w:rsidRDefault="00E51A86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eastAsia="UniMath-Italic" w:cs="Times New Roman"/>
                <w:sz w:val="28"/>
                <w:szCs w:val="28"/>
              </w:rPr>
              <w:t>75ft</w:t>
            </w:r>
            <w:r w:rsidRPr="00FC7CDE">
              <w:rPr>
                <w:rFonts w:eastAsia="UniMath-Italic" w:cs="Times New Roman"/>
              </w:rPr>
              <w:t xml:space="preserve"> </w:t>
            </w:r>
            <w:r w:rsidRPr="00FC7CDE">
              <w:rPr>
                <w:rFonts w:hint="cs"/>
                <w:rtl/>
                <w:lang w:bidi="ar-EG"/>
              </w:rPr>
              <w:t xml:space="preserve">    </w:t>
            </w:r>
            <w:r w:rsidR="00807F6C" w:rsidRPr="00FC7CDE">
              <w:rPr>
                <w:rFonts w:hint="cs"/>
                <w:rtl/>
                <w:lang w:bidi="ar-EG"/>
              </w:rPr>
              <w:t xml:space="preserve">                 </w:t>
            </w:r>
          </w:p>
        </w:tc>
      </w:tr>
      <w:tr w:rsidR="008A5691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8A5691" w:rsidRPr="00FC7CDE" w:rsidRDefault="008A5691" w:rsidP="00320312">
            <w:pPr>
              <w:jc w:val="center"/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4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8A5691" w:rsidRPr="00FC7CDE" w:rsidRDefault="008E7C4A" w:rsidP="008E7C4A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قطعة ................ للمثلث توازي ضلعاً للمثلث ، وطولها نصف طوله</w:t>
            </w:r>
          </w:p>
        </w:tc>
      </w:tr>
      <w:tr w:rsidR="008A5691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8A5691" w:rsidRPr="00FC7CDE" w:rsidRDefault="008A569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8A5691" w:rsidRPr="00FC7CDE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8A5691" w:rsidRPr="00FC7CDE" w:rsidRDefault="008E7C4A" w:rsidP="00320312">
            <w:pPr>
              <w:rPr>
                <w:b/>
                <w:bCs/>
                <w:i/>
                <w:sz w:val="28"/>
                <w:szCs w:val="28"/>
              </w:rPr>
            </w:pPr>
            <w:r w:rsidRPr="00FC7CDE">
              <w:rPr>
                <w:rFonts w:cs="Traditional Arabic"/>
                <w:bCs/>
                <w:sz w:val="28"/>
                <w:szCs w:val="28"/>
                <w:rtl/>
              </w:rPr>
              <w:t>المحيطية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8A5691" w:rsidRPr="00FC7CDE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8A5691" w:rsidRPr="00FC7CDE" w:rsidRDefault="008E7C4A" w:rsidP="00320312">
            <w:pPr>
              <w:rPr>
                <w:b/>
                <w:bCs/>
                <w:sz w:val="28"/>
                <w:szCs w:val="28"/>
              </w:rPr>
            </w:pPr>
            <w:r w:rsidRPr="00FC7CDE">
              <w:rPr>
                <w:rFonts w:cs="Traditional Arabic"/>
                <w:b/>
                <w:bCs/>
                <w:sz w:val="28"/>
                <w:szCs w:val="28"/>
                <w:rtl/>
              </w:rPr>
              <w:t>العمودية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8A5691" w:rsidRPr="00FC7CDE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8A5691" w:rsidRPr="00FC7CDE" w:rsidRDefault="00E51A86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Traditional Arabic"/>
                <w:bCs/>
                <w:sz w:val="28"/>
                <w:szCs w:val="28"/>
                <w:rtl/>
                <w:lang w:bidi="ar-KW"/>
              </w:rPr>
              <w:t>السداسية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8A5691" w:rsidRPr="00FC7CDE" w:rsidRDefault="008A569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8A5691" w:rsidRPr="00FC7CDE" w:rsidRDefault="00E51A86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raditional Arabic"/>
                <w:b/>
                <w:bCs/>
                <w:sz w:val="28"/>
                <w:szCs w:val="28"/>
                <w:rtl/>
              </w:rPr>
              <w:t>المنصِّفة</w:t>
            </w:r>
          </w:p>
        </w:tc>
      </w:tr>
      <w:tr w:rsidR="006C66C7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6C66C7" w:rsidRPr="00FC7CDE" w:rsidRDefault="006C66C7" w:rsidP="006C66C7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5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6C66C7" w:rsidRPr="00FC7CDE" w:rsidRDefault="006C66C7" w:rsidP="00D84E0E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7392" behindDoc="0" locked="0" layoutInCell="1" allowOverlap="1">
                  <wp:simplePos x="0" y="0"/>
                  <wp:positionH relativeFrom="column">
                    <wp:posOffset>-51435</wp:posOffset>
                  </wp:positionH>
                  <wp:positionV relativeFrom="paragraph">
                    <wp:posOffset>31115</wp:posOffset>
                  </wp:positionV>
                  <wp:extent cx="1143000" cy="600075"/>
                  <wp:effectExtent l="19050" t="0" r="0" b="0"/>
                  <wp:wrapNone/>
                  <wp:docPr id="28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9.png"/>
                          <pic:cNvPicPr/>
                        </pic:nvPicPr>
                        <pic:blipFill>
                          <a:blip r:embed="rId18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600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من الشكل المقابل الذي يمثل معين  </w:t>
            </w:r>
            <w:r w:rsidR="00D84E0E"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>,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إذا كانت</w:t>
            </w:r>
            <w:r w:rsidR="00D84E0E" w:rsidRPr="00FC7CDE">
              <w:rPr>
                <w:rFonts w:ascii="Al-QuranAlKareem" w:hAnsi="Al-QuranAlKareem"/>
                <w:b/>
                <w:bCs/>
                <w:position w:val="-6"/>
                <w:sz w:val="28"/>
                <w:szCs w:val="28"/>
              </w:rPr>
              <w:object w:dxaOrig="1520" w:dyaOrig="320">
                <v:shape id="_x0000_i1025" type="#_x0000_t75" style="width:84.75pt;height:21pt" o:ole="">
                  <v:imagedata r:id="rId19" o:title=""/>
                </v:shape>
                <o:OLEObject Type="Embed" ProgID="Equation.DSMT4" ShapeID="_x0000_i1025" DrawAspect="Content" ObjectID="_1543594236" r:id="rId20"/>
              </w:objec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</w:t>
            </w:r>
            <w:r w:rsidR="00D84E0E" w:rsidRPr="00FC7CDE">
              <w:rPr>
                <w:rFonts w:hint="cs"/>
                <w:sz w:val="28"/>
                <w:szCs w:val="28"/>
                <w:rtl/>
              </w:rPr>
              <w:t xml:space="preserve">فإن </w:t>
            </w:r>
            <w:r w:rsidR="00D84E0E"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D84E0E" w:rsidRPr="00FC7CDE">
              <w:rPr>
                <w:rFonts w:ascii="Al-QuranAlKareem" w:hAnsi="Al-QuranAlKareem"/>
                <w:b/>
                <w:bCs/>
                <w:position w:val="-4"/>
                <w:sz w:val="28"/>
                <w:szCs w:val="28"/>
              </w:rPr>
              <w:object w:dxaOrig="999" w:dyaOrig="260">
                <v:shape id="_x0000_i1026" type="#_x0000_t75" style="width:56.25pt;height:18pt" o:ole="">
                  <v:imagedata r:id="rId21" o:title=""/>
                </v:shape>
                <o:OLEObject Type="Embed" ProgID="Equation.DSMT4" ShapeID="_x0000_i1026" DrawAspect="Content" ObjectID="_1543594237" r:id="rId22"/>
              </w:object>
            </w:r>
            <w:r w:rsidR="00D84E0E"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تساوي</w:t>
            </w:r>
            <w:r w:rsidR="00D84E0E"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                </w:t>
            </w:r>
          </w:p>
        </w:tc>
      </w:tr>
      <w:tr w:rsidR="00E27E98" w:rsidRPr="00FC7CDE" w:rsidTr="00743343">
        <w:trPr>
          <w:trHeight w:val="354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E27E98" w:rsidRPr="00FC7CDE" w:rsidRDefault="00E27E98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86" w:type="dxa"/>
            <w:gridSpan w:val="9"/>
            <w:shd w:val="clear" w:color="auto" w:fill="auto"/>
          </w:tcPr>
          <w:p w:rsidR="00E27E98" w:rsidRPr="00FC7CDE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276" w:type="dxa"/>
            <w:gridSpan w:val="3"/>
            <w:tcBorders>
              <w:right w:val="single" w:sz="2" w:space="0" w:color="auto"/>
            </w:tcBorders>
            <w:shd w:val="clear" w:color="auto" w:fill="auto"/>
          </w:tcPr>
          <w:p w:rsidR="00E27E98" w:rsidRPr="00FC7CDE" w:rsidRDefault="00E51A86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75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555" w:type="dxa"/>
            <w:gridSpan w:val="4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27E98" w:rsidRPr="00FC7CDE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526" w:type="dxa"/>
            <w:gridSpan w:val="23"/>
            <w:tcBorders>
              <w:left w:val="single" w:sz="2" w:space="0" w:color="auto"/>
            </w:tcBorders>
            <w:shd w:val="clear" w:color="auto" w:fill="auto"/>
          </w:tcPr>
          <w:p w:rsidR="00E27E98" w:rsidRPr="00FC7CDE" w:rsidRDefault="00E27E98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6" w:type="dxa"/>
            <w:gridSpan w:val="10"/>
            <w:shd w:val="clear" w:color="auto" w:fill="auto"/>
          </w:tcPr>
          <w:p w:rsidR="00E27E98" w:rsidRPr="00FC7CDE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397" w:type="dxa"/>
            <w:gridSpan w:val="9"/>
            <w:tcBorders>
              <w:right w:val="single" w:sz="2" w:space="0" w:color="auto"/>
            </w:tcBorders>
            <w:shd w:val="clear" w:color="auto" w:fill="auto"/>
          </w:tcPr>
          <w:p w:rsidR="00E27E98" w:rsidRPr="00FC7CDE" w:rsidRDefault="00E27E98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45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Pr="00FC7CDE">
              <w:rPr>
                <w:rFonts w:cs="Al-TkamolZulfiMath" w:hint="cs"/>
                <w:sz w:val="28"/>
                <w:szCs w:val="28"/>
                <w:rtl/>
              </w:rPr>
              <w:t xml:space="preserve">                           </w:t>
            </w:r>
          </w:p>
        </w:tc>
        <w:tc>
          <w:tcPr>
            <w:tcW w:w="42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27E98" w:rsidRPr="00FC7CDE" w:rsidRDefault="00E27E98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868" w:type="dxa"/>
            <w:gridSpan w:val="13"/>
            <w:tcBorders>
              <w:left w:val="single" w:sz="2" w:space="0" w:color="auto"/>
            </w:tcBorders>
            <w:shd w:val="clear" w:color="auto" w:fill="auto"/>
          </w:tcPr>
          <w:p w:rsidR="00E27E98" w:rsidRPr="00FC7CDE" w:rsidRDefault="00E51A86" w:rsidP="00E27E98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BB3F1E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BB3F1E" w:rsidRPr="00FC7CDE" w:rsidRDefault="00BB3F1E" w:rsidP="00BB3F1E">
            <w:pPr>
              <w:jc w:val="center"/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6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BB3F1E" w:rsidRPr="00FC7CDE" w:rsidRDefault="003B7EE8" w:rsidP="00CF5635">
            <w:pPr>
              <w:ind w:left="124"/>
              <w:rPr>
                <w:rFonts w:ascii="Al-QuranAlKareem" w:hAnsi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b/>
                <w:sz w:val="28"/>
                <w:szCs w:val="28"/>
                <w:rtl/>
              </w:rPr>
              <w:t>النقطة</w:t>
            </w:r>
            <w:r w:rsidRPr="00FC7CDE"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  <w:r w:rsidR="00656F8F" w:rsidRPr="00FC7CDE">
              <w:rPr>
                <w:rFonts w:ascii="Al-QuranAlKareem" w:hAnsi="Al-QuranAlKareem"/>
                <w:bCs/>
                <w:position w:val="-10"/>
                <w:sz w:val="28"/>
                <w:szCs w:val="28"/>
              </w:rPr>
              <w:object w:dxaOrig="560" w:dyaOrig="320">
                <v:shape id="_x0000_i1027" type="#_x0000_t75" style="width:35.25pt;height:20.25pt" o:ole="">
                  <v:imagedata r:id="rId23" o:title=""/>
                </v:shape>
                <o:OLEObject Type="Embed" ProgID="Equation.DSMT4" ShapeID="_x0000_i1027" DrawAspect="Content" ObjectID="_1543594238" r:id="rId24"/>
              </w:object>
            </w:r>
            <w:r w:rsidR="00493CBB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هي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AE6C15"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28" type="#_x0000_t75" style="width:38.25pt;height:20.25pt" o:ole="">
                  <v:imagedata r:id="rId25" o:title=""/>
                </v:shape>
                <o:OLEObject Type="Embed" ProgID="Equation.DSMT4" ShapeID="_x0000_i1028" DrawAspect="Content" ObjectID="_1543594239" r:id="rId26"/>
              </w:object>
            </w:r>
            <w:r w:rsidR="00493CBB"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نعكاس حول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 w:hint="cs"/>
                <w:b/>
                <w:sz w:val="24"/>
                <w:szCs w:val="30"/>
                <w:rtl/>
              </w:rPr>
              <w:t>:ـ</w:t>
            </w:r>
          </w:p>
        </w:tc>
      </w:tr>
      <w:tr w:rsidR="009A0D55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BB3F1E" w:rsidRPr="00FC7CDE" w:rsidRDefault="00BB3F1E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53" w:type="dxa"/>
            <w:gridSpan w:val="7"/>
            <w:shd w:val="clear" w:color="auto" w:fill="auto"/>
          </w:tcPr>
          <w:p w:rsidR="00BB3F1E" w:rsidRPr="00FC7CDE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43" w:type="dxa"/>
            <w:gridSpan w:val="10"/>
            <w:shd w:val="clear" w:color="auto" w:fill="auto"/>
          </w:tcPr>
          <w:p w:rsidR="00BB3F1E" w:rsidRPr="00FC7CDE" w:rsidRDefault="00A61E25" w:rsidP="00320312">
            <w:pPr>
              <w:rPr>
                <w:rFonts w:ascii="Al-QuranAlKareem" w:hAnsi="Al-QuranAlKareem"/>
                <w:b/>
                <w:bCs/>
                <w:i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الدائرة</w:t>
            </w:r>
            <w:r w:rsidR="003B7EE8"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25" w:type="dxa"/>
            <w:gridSpan w:val="10"/>
            <w:shd w:val="clear" w:color="auto" w:fill="auto"/>
          </w:tcPr>
          <w:p w:rsidR="00BB3F1E" w:rsidRPr="00FC7CDE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72" w:type="dxa"/>
            <w:gridSpan w:val="7"/>
            <w:shd w:val="clear" w:color="auto" w:fill="auto"/>
          </w:tcPr>
          <w:p w:rsidR="00BB3F1E" w:rsidRPr="00FC7CDE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الصادات      </w:t>
            </w:r>
          </w:p>
        </w:tc>
        <w:tc>
          <w:tcPr>
            <w:tcW w:w="454" w:type="dxa"/>
            <w:gridSpan w:val="6"/>
            <w:shd w:val="clear" w:color="auto" w:fill="auto"/>
          </w:tcPr>
          <w:p w:rsidR="00BB3F1E" w:rsidRPr="00FC7CDE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48" w:type="dxa"/>
            <w:gridSpan w:val="16"/>
            <w:shd w:val="clear" w:color="auto" w:fill="auto"/>
          </w:tcPr>
          <w:p w:rsidR="00BB3F1E" w:rsidRPr="00FC7CDE" w:rsidRDefault="00A61E25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محور السينات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BB3F1E" w:rsidRPr="00FC7CDE" w:rsidRDefault="00BB3F1E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114" w:type="dxa"/>
            <w:gridSpan w:val="19"/>
            <w:shd w:val="clear" w:color="auto" w:fill="auto"/>
          </w:tcPr>
          <w:p w:rsidR="00BB3F1E" w:rsidRPr="00FC7CDE" w:rsidRDefault="003B7EE8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FC7CDE">
              <w:rPr>
                <w:rFonts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:rsidR="003C4D5B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3C4D5B" w:rsidRPr="00FC7CDE" w:rsidRDefault="004E7EE5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7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3C4D5B" w:rsidRPr="00FC7CDE" w:rsidRDefault="003C4D5B" w:rsidP="009F4C82">
            <w:pPr>
              <w:rPr>
                <w:rtl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460D27"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820" w:dyaOrig="320">
                <v:shape id="_x0000_i1029" type="#_x0000_t75" style="width:45.75pt;height:20.25pt" o:ole="">
                  <v:imagedata r:id="rId27" o:title=""/>
                </v:shape>
                <o:OLEObject Type="Embed" ProgID="Equation.DSMT4" ShapeID="_x0000_i1029" DrawAspect="Content" ObjectID="_1543594240" r:id="rId28"/>
              </w:objec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eastAsia="UniMath-Regular" w:cs="Times New Roman"/>
              </w:rPr>
              <w:t>(</w:t>
            </w:r>
            <w:r w:rsidRPr="00FC7CDE">
              <w:rPr>
                <w:rFonts w:eastAsia="UniMath-Italic" w:cs="Times New Roman"/>
                <w:i/>
                <w:iCs/>
              </w:rPr>
              <w:t>x</w:t>
            </w:r>
            <w:r w:rsidRPr="00FC7CDE">
              <w:rPr>
                <w:rFonts w:eastAsia="UniMath-Regular" w:cs="Times New Roman"/>
              </w:rPr>
              <w:t xml:space="preserve">, </w:t>
            </w:r>
            <w:r w:rsidRPr="00FC7CDE">
              <w:rPr>
                <w:rFonts w:eastAsia="UniMath-Italic" w:cs="Times New Roman"/>
                <w:i/>
                <w:iCs/>
              </w:rPr>
              <w:t>y</w:t>
            </w:r>
            <w:r w:rsidRPr="00FC7CDE">
              <w:rPr>
                <w:rFonts w:eastAsia="UniMath-Regular" w:cs="Times New Roman"/>
              </w:rPr>
              <w:t>) → (</w:t>
            </w:r>
            <w:r w:rsidRPr="00FC7CDE">
              <w:rPr>
                <w:rFonts w:eastAsia="UniMath-Italic" w:cs="Times New Roman"/>
                <w:i/>
                <w:iCs/>
              </w:rPr>
              <w:t xml:space="preserve">x </w:t>
            </w:r>
            <w:r w:rsidRPr="00FC7CDE">
              <w:rPr>
                <w:rFonts w:eastAsia="UniMath-Regular" w:cs="Times New Roman"/>
              </w:rPr>
              <w:t xml:space="preserve">+ 5 , </w:t>
            </w:r>
            <w:r w:rsidRPr="00FC7CDE">
              <w:rPr>
                <w:rFonts w:eastAsia="UniMath-Italic" w:cs="Times New Roman"/>
                <w:i/>
                <w:iCs/>
              </w:rPr>
              <w:t xml:space="preserve">y </w:t>
            </w:r>
            <w:r w:rsidRPr="00FC7CDE">
              <w:rPr>
                <w:rFonts w:eastAsia="UniMath-Regular" w:cs="Times New Roman"/>
              </w:rPr>
              <w:t>-1)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FC7CDE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</w:tc>
      </w:tr>
      <w:tr w:rsidR="009F4C82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3C4D5B" w:rsidRPr="00FC7CDE" w:rsidRDefault="003C4D5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34" w:type="dxa"/>
            <w:gridSpan w:val="6"/>
            <w:shd w:val="clear" w:color="auto" w:fill="auto"/>
          </w:tcPr>
          <w:p w:rsidR="003C4D5B" w:rsidRPr="00FC7CDE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0" w:type="dxa"/>
            <w:gridSpan w:val="18"/>
            <w:shd w:val="clear" w:color="auto" w:fill="auto"/>
          </w:tcPr>
          <w:p w:rsidR="003C4D5B" w:rsidRPr="00FC7CDE" w:rsidRDefault="003C4D5B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3, </w:t>
            </w:r>
            <w:r w:rsidR="00C10EE4" w:rsidRPr="00FC7CDE">
              <w:rPr>
                <w:rFonts w:cs="Times New Roman"/>
                <w:sz w:val="28"/>
                <w:szCs w:val="28"/>
                <w:lang w:bidi="ar-EG"/>
              </w:rPr>
              <w:t>-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4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3C4D5B" w:rsidRPr="00FC7CDE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5" w:type="dxa"/>
            <w:gridSpan w:val="13"/>
            <w:shd w:val="clear" w:color="auto" w:fill="auto"/>
          </w:tcPr>
          <w:p w:rsidR="003C4D5B" w:rsidRPr="00FC7CDE" w:rsidRDefault="003C4D5B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2,-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83" w:type="dxa"/>
            <w:gridSpan w:val="9"/>
            <w:shd w:val="clear" w:color="auto" w:fill="auto"/>
          </w:tcPr>
          <w:p w:rsidR="003C4D5B" w:rsidRPr="00FC7CDE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3" w:type="dxa"/>
            <w:gridSpan w:val="10"/>
            <w:shd w:val="clear" w:color="auto" w:fill="auto"/>
          </w:tcPr>
          <w:p w:rsidR="003C4D5B" w:rsidRPr="00FC7CDE" w:rsidRDefault="003C4D5B" w:rsidP="00460D27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3,</w:t>
            </w:r>
            <w:r w:rsidR="00460D27" w:rsidRPr="00FC7CDE">
              <w:rPr>
                <w:rFonts w:cs="Times New Roman"/>
                <w:sz w:val="28"/>
                <w:szCs w:val="28"/>
                <w:lang w:bidi="ar-EG"/>
              </w:rPr>
              <w:t>-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="00460D27" w:rsidRPr="00FC7CDE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hint="cs"/>
                <w:rtl/>
                <w:lang w:bidi="ar-EG"/>
              </w:rPr>
              <w:t xml:space="preserve">  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3C4D5B" w:rsidRPr="00FC7CDE" w:rsidRDefault="003C4D5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72" w:type="dxa"/>
            <w:gridSpan w:val="9"/>
            <w:shd w:val="clear" w:color="auto" w:fill="auto"/>
          </w:tcPr>
          <w:p w:rsidR="003C4D5B" w:rsidRPr="00FC7CDE" w:rsidRDefault="003C4D5B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-3, 2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4D273A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4D273A" w:rsidRPr="00FC7CDE" w:rsidRDefault="004D273A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8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4D273A" w:rsidRPr="00FC7CDE" w:rsidRDefault="004D273A" w:rsidP="00333DE6">
            <w:pPr>
              <w:rPr>
                <w:sz w:val="28"/>
                <w:szCs w:val="28"/>
                <w:rtl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460D27"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0" type="#_x0000_t75" style="width:42.75pt;height:20.25pt" o:ole="">
                  <v:imagedata r:id="rId29" o:title=""/>
                </v:shape>
                <o:OLEObject Type="Embed" ProgID="Equation.DSMT4" ShapeID="_x0000_i1030" DrawAspect="Content" ObjectID="_1543594241" r:id="rId30"/>
              </w:objec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="00333DE6" w:rsidRPr="00FC7CDE">
              <w:rPr>
                <w:rFonts w:cs="Times New Roman"/>
                <w:sz w:val="28"/>
                <w:szCs w:val="28"/>
                <w:lang w:bidi="ar-EG"/>
              </w:rPr>
              <w:t xml:space="preserve">270º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ي اتجاه ضد عقارب الساعة هي</w:t>
            </w:r>
            <w:r w:rsidRPr="00FC7CDE">
              <w:rPr>
                <w:rFonts w:ascii="Al-QuranAlKareem" w:hAnsi="Al-QuranAlKareem"/>
                <w:b/>
                <w:bCs/>
                <w:rtl/>
                <w:lang w:bidi="ar-EG"/>
              </w:rPr>
              <w:t xml:space="preserve"> :</w:t>
            </w:r>
          </w:p>
        </w:tc>
      </w:tr>
      <w:tr w:rsidR="00934BBC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4D273A" w:rsidRPr="00FC7CDE" w:rsidRDefault="004D273A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415" w:type="dxa"/>
            <w:gridSpan w:val="5"/>
            <w:shd w:val="clear" w:color="auto" w:fill="auto"/>
          </w:tcPr>
          <w:p w:rsidR="004D273A" w:rsidRPr="00FC7CDE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3" w:type="dxa"/>
            <w:gridSpan w:val="18"/>
            <w:shd w:val="clear" w:color="auto" w:fill="auto"/>
          </w:tcPr>
          <w:p w:rsidR="004D273A" w:rsidRPr="00FC7CDE" w:rsidRDefault="004D273A" w:rsidP="00320312">
            <w:pPr>
              <w:rPr>
                <w:lang w:bidi="ar-EG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3,-2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>-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4D273A" w:rsidRPr="00FC7CDE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98" w:type="dxa"/>
            <w:gridSpan w:val="13"/>
            <w:shd w:val="clear" w:color="auto" w:fill="auto"/>
          </w:tcPr>
          <w:p w:rsidR="004D273A" w:rsidRPr="00FC7CDE" w:rsidRDefault="004D273A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2,-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83" w:type="dxa"/>
            <w:gridSpan w:val="8"/>
            <w:shd w:val="clear" w:color="auto" w:fill="auto"/>
          </w:tcPr>
          <w:p w:rsidR="004D273A" w:rsidRPr="00FC7CDE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5" w:type="dxa"/>
            <w:gridSpan w:val="11"/>
            <w:shd w:val="clear" w:color="auto" w:fill="auto"/>
          </w:tcPr>
          <w:p w:rsidR="004D273A" w:rsidRPr="00FC7CDE" w:rsidRDefault="004D273A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3, 2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4D273A" w:rsidRPr="00FC7CDE" w:rsidRDefault="004D273A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83" w:type="dxa"/>
            <w:gridSpan w:val="10"/>
            <w:shd w:val="clear" w:color="auto" w:fill="auto"/>
          </w:tcPr>
          <w:p w:rsidR="004D273A" w:rsidRPr="00FC7CDE" w:rsidRDefault="004D273A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-3, 2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9F4C82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F4C82" w:rsidRPr="00FC7CDE" w:rsidRDefault="00B0163D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9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F4C82" w:rsidRPr="00FC7CDE" w:rsidRDefault="009F4C82" w:rsidP="00320312">
            <w:pPr>
              <w:rPr>
                <w:rFonts w:cstheme="minorBidi"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صورة النقطة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,3</m:t>
                  </m:r>
                </m:e>
              </m:d>
            </m:oMath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بالإنعكاس حول محور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FC7CDE"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 w:rsidRPr="00FC7CDE">
              <w:rPr>
                <w:rFonts w:cstheme="minorBidi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+2,y</m:t>
                  </m:r>
                </m:e>
              </m:d>
            </m:oMath>
          </w:p>
        </w:tc>
      </w:tr>
      <w:tr w:rsidR="009F4C82" w:rsidRPr="00FC7CDE" w:rsidTr="00743343">
        <w:trPr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F4C82" w:rsidRPr="00FC7CDE" w:rsidRDefault="009F4C8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9" w:type="dxa"/>
            <w:gridSpan w:val="2"/>
            <w:shd w:val="clear" w:color="auto" w:fill="auto"/>
          </w:tcPr>
          <w:p w:rsidR="009F4C82" w:rsidRPr="00FC7CDE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42" w:type="dxa"/>
            <w:gridSpan w:val="11"/>
            <w:shd w:val="clear" w:color="auto" w:fill="auto"/>
          </w:tcPr>
          <w:p w:rsidR="009F4C82" w:rsidRPr="00FC7CDE" w:rsidRDefault="00337A9A" w:rsidP="00320312">
            <w:pPr>
              <w:rPr>
                <w:i/>
                <w:sz w:val="28"/>
                <w:szCs w:val="28"/>
                <w:rtl/>
              </w:rPr>
            </w:pPr>
            <w:r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1" type="#_x0000_t75" style="width:38.25pt;height:20.25pt" o:ole="">
                  <v:imagedata r:id="rId31" o:title=""/>
                </v:shape>
                <o:OLEObject Type="Embed" ProgID="Equation.DSMT4" ShapeID="_x0000_i1031" DrawAspect="Content" ObjectID="_1543594242" r:id="rId32"/>
              </w:object>
            </w:r>
          </w:p>
        </w:tc>
        <w:tc>
          <w:tcPr>
            <w:tcW w:w="434" w:type="dxa"/>
            <w:gridSpan w:val="6"/>
            <w:shd w:val="clear" w:color="auto" w:fill="auto"/>
          </w:tcPr>
          <w:p w:rsidR="009F4C82" w:rsidRPr="00FC7CDE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13" w:type="dxa"/>
            <w:gridSpan w:val="16"/>
            <w:shd w:val="clear" w:color="auto" w:fill="auto"/>
          </w:tcPr>
          <w:p w:rsidR="009F4C82" w:rsidRPr="00FC7CDE" w:rsidRDefault="00337A9A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2" type="#_x0000_t75" style="width:38.25pt;height:20.25pt" o:ole="">
                  <v:imagedata r:id="rId33" o:title=""/>
                </v:shape>
                <o:OLEObject Type="Embed" ProgID="Equation.DSMT4" ShapeID="_x0000_i1032" DrawAspect="Content" ObjectID="_1543594243" r:id="rId34"/>
              </w:object>
            </w:r>
          </w:p>
        </w:tc>
        <w:tc>
          <w:tcPr>
            <w:tcW w:w="418" w:type="dxa"/>
            <w:gridSpan w:val="11"/>
            <w:shd w:val="clear" w:color="auto" w:fill="auto"/>
          </w:tcPr>
          <w:p w:rsidR="009F4C82" w:rsidRPr="00FC7CDE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2" w:type="dxa"/>
            <w:gridSpan w:val="16"/>
            <w:shd w:val="clear" w:color="auto" w:fill="auto"/>
          </w:tcPr>
          <w:p w:rsidR="009F4C82" w:rsidRPr="00FC7CDE" w:rsidRDefault="00C919BC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680" w:dyaOrig="320">
                <v:shape id="_x0000_i1033" type="#_x0000_t75" style="width:38.25pt;height:20.25pt" o:ole="">
                  <v:imagedata r:id="rId35" o:title=""/>
                </v:shape>
                <o:OLEObject Type="Embed" ProgID="Equation.DSMT4" ShapeID="_x0000_i1033" DrawAspect="Content" ObjectID="_1543594244" r:id="rId36"/>
              </w:object>
            </w:r>
          </w:p>
        </w:tc>
        <w:tc>
          <w:tcPr>
            <w:tcW w:w="312" w:type="dxa"/>
            <w:gridSpan w:val="6"/>
            <w:shd w:val="clear" w:color="auto" w:fill="auto"/>
          </w:tcPr>
          <w:p w:rsidR="009F4C82" w:rsidRPr="00FC7CDE" w:rsidRDefault="009F4C8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34" w:type="dxa"/>
            <w:gridSpan w:val="11"/>
            <w:shd w:val="clear" w:color="auto" w:fill="auto"/>
          </w:tcPr>
          <w:p w:rsidR="009F4C82" w:rsidRPr="00FC7CDE" w:rsidRDefault="00C919BC" w:rsidP="00320312">
            <w:pPr>
              <w:rPr>
                <w:rFonts w:cstheme="minorBidi"/>
                <w:sz w:val="28"/>
                <w:szCs w:val="28"/>
              </w:rPr>
            </w:pPr>
            <w:r w:rsidRPr="00FC7CDE">
              <w:rPr>
                <w:rFonts w:cs="Times New Roman"/>
                <w:position w:val="-10"/>
                <w:sz w:val="28"/>
                <w:szCs w:val="28"/>
                <w:lang w:bidi="ar-EG"/>
              </w:rPr>
              <w:object w:dxaOrig="540" w:dyaOrig="320">
                <v:shape id="_x0000_i1034" type="#_x0000_t75" style="width:34.5pt;height:20.25pt" o:ole="">
                  <v:imagedata r:id="rId37" o:title=""/>
                </v:shape>
                <o:OLEObject Type="Embed" ProgID="Equation.DSMT4" ShapeID="_x0000_i1034" DrawAspect="Content" ObjectID="_1543594245" r:id="rId38"/>
              </w:object>
            </w:r>
          </w:p>
        </w:tc>
      </w:tr>
      <w:tr w:rsidR="009A0D55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9A0D55" w:rsidRPr="00FC7CDE" w:rsidRDefault="009A0D55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0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9A0D55" w:rsidRPr="00FC7CDE" w:rsidRDefault="009A0D55" w:rsidP="00320312">
            <w:pPr>
              <w:tabs>
                <w:tab w:val="right" w:pos="10204"/>
              </w:tabs>
              <w:rPr>
                <w:rFonts w:cs="Times New Roman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rtl/>
              </w:rPr>
              <w:t>صورة</w:t>
            </w:r>
            <w:r w:rsidRPr="00FC7CDE">
              <w:rPr>
                <w:rFonts w:ascii="Al-QuranAlKareem" w:hAnsi="Al-QuranAlKareem"/>
                <w:b/>
                <w:bCs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rtl/>
              </w:rPr>
              <w:t>النقطة</w:t>
            </w:r>
            <w:r w:rsidRPr="00FC7CDE">
              <w:rPr>
                <w:rFonts w:cs="Times New Roman" w:hint="cs"/>
                <w:rtl/>
              </w:rPr>
              <w:t xml:space="preserve"> (</w:t>
            </w:r>
            <w:r w:rsidRPr="00FC7CDE">
              <w:rPr>
                <w:rFonts w:cs="Times New Roman"/>
              </w:rPr>
              <w:t xml:space="preserve"> </w:t>
            </w:r>
            <w:r w:rsidRPr="00FC7CDE">
              <w:rPr>
                <w:rFonts w:eastAsia="UniMath-Regular" w:cs="Times New Roman"/>
              </w:rPr>
              <w:t>(</w:t>
            </w:r>
            <w:r w:rsidRPr="00FC7CDE">
              <w:rPr>
                <w:rFonts w:eastAsia="UniMath-Italic" w:cs="Times New Roman"/>
              </w:rPr>
              <w:t>3</w:t>
            </w:r>
            <w:r w:rsidRPr="00FC7CDE">
              <w:rPr>
                <w:rFonts w:eastAsia="UniMath-Regular" w:cs="Times New Roman"/>
              </w:rPr>
              <w:t xml:space="preserve">, </w:t>
            </w:r>
            <w:r w:rsidRPr="00FC7CDE">
              <w:rPr>
                <w:rFonts w:eastAsia="UniMath-Italic" w:cs="Times New Roman"/>
              </w:rPr>
              <w:t>-2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ناتج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مدّدٍ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ركزه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قط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أصل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ومعامله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cs="Times New Roman"/>
                <w:iCs/>
                <w:lang w:bidi="ar-EG"/>
              </w:rPr>
              <w:t xml:space="preserve">= 2 </w:t>
            </w:r>
            <w:r w:rsidR="00011E9B" w:rsidRPr="00FC7CDE">
              <w:rPr>
                <w:rFonts w:cs="Times New Roman"/>
                <w:iCs/>
                <w:lang w:bidi="ar-EG"/>
              </w:rPr>
              <w:fldChar w:fldCharType="begin"/>
            </w:r>
            <w:r w:rsidRPr="00FC7CDE">
              <w:rPr>
                <w:rFonts w:cs="Times New Roman"/>
                <w:iCs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FC7CDE">
              <w:rPr>
                <w:rFonts w:cs="Times New Roman"/>
                <w:iCs/>
                <w:lang w:bidi="ar-EG"/>
              </w:rPr>
              <w:instrText xml:space="preserve"> </w:instrText>
            </w:r>
            <w:r w:rsidR="00011E9B" w:rsidRPr="00FC7CDE">
              <w:rPr>
                <w:rFonts w:cs="Times New Roman"/>
                <w:iCs/>
                <w:lang w:bidi="ar-EG"/>
              </w:rPr>
              <w:fldChar w:fldCharType="end"/>
            </w:r>
            <w:r w:rsidRPr="00FC7CDE">
              <w:rPr>
                <w:rFonts w:cs="Times New Roman" w:hint="cs"/>
                <w:i/>
                <w:iCs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b/>
                <w:bCs/>
                <w:i/>
                <w:iCs/>
                <w:lang w:bidi="ar-EG"/>
              </w:rPr>
              <w:t>r</w:t>
            </w:r>
            <w:r w:rsidRPr="00FC7CDE">
              <w:rPr>
                <w:rFonts w:cs="Times New Roman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ي:ـ</w:t>
            </w:r>
          </w:p>
        </w:tc>
      </w:tr>
      <w:tr w:rsidR="009A0D55" w:rsidRPr="00FC7CDE" w:rsidTr="00743343">
        <w:trPr>
          <w:trHeight w:val="510"/>
          <w:jc w:val="center"/>
        </w:trPr>
        <w:tc>
          <w:tcPr>
            <w:tcW w:w="566" w:type="dxa"/>
            <w:gridSpan w:val="2"/>
            <w:vMerge/>
            <w:shd w:val="clear" w:color="auto" w:fill="auto"/>
            <w:vAlign w:val="center"/>
          </w:tcPr>
          <w:p w:rsidR="009A0D55" w:rsidRPr="00FC7CDE" w:rsidRDefault="009A0D5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52" w:type="dxa"/>
            <w:gridSpan w:val="3"/>
            <w:shd w:val="clear" w:color="auto" w:fill="auto"/>
          </w:tcPr>
          <w:p w:rsidR="009A0D55" w:rsidRPr="00FC7CDE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8" w:type="dxa"/>
            <w:gridSpan w:val="17"/>
            <w:shd w:val="clear" w:color="auto" w:fill="auto"/>
          </w:tcPr>
          <w:p w:rsidR="009A0D55" w:rsidRPr="00FC7CDE" w:rsidRDefault="009A0D55" w:rsidP="00320312">
            <w:pPr>
              <w:rPr>
                <w:rFonts w:cs="Al-TkamolZulfiMath"/>
                <w:bCs/>
                <w:sz w:val="28"/>
                <w:szCs w:val="28"/>
              </w:rPr>
            </w:pPr>
            <w:r w:rsidRPr="00FC7CDE">
              <w:rPr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2,-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22" w:type="dxa"/>
            <w:gridSpan w:val="9"/>
            <w:shd w:val="clear" w:color="auto" w:fill="auto"/>
          </w:tcPr>
          <w:p w:rsidR="009A0D55" w:rsidRPr="00FC7CDE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4" w:type="dxa"/>
            <w:gridSpan w:val="12"/>
            <w:shd w:val="clear" w:color="auto" w:fill="auto"/>
          </w:tcPr>
          <w:p w:rsidR="009A0D55" w:rsidRPr="00FC7CDE" w:rsidRDefault="00C30DB7" w:rsidP="00C30DB7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6,-4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                </w:t>
            </w:r>
            <w:r w:rsidR="009A0D55"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60" w:type="dxa"/>
            <w:gridSpan w:val="9"/>
            <w:shd w:val="clear" w:color="auto" w:fill="auto"/>
          </w:tcPr>
          <w:p w:rsidR="009A0D55" w:rsidRPr="00FC7CDE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47" w:type="dxa"/>
            <w:gridSpan w:val="22"/>
            <w:shd w:val="clear" w:color="auto" w:fill="auto"/>
          </w:tcPr>
          <w:p w:rsidR="009A0D55" w:rsidRPr="00FC7CDE" w:rsidRDefault="009A0D55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-6,4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  <w:r w:rsidRPr="00FC7CDE">
              <w:rPr>
                <w:rFonts w:hint="cs"/>
                <w:rtl/>
                <w:lang w:bidi="ar-EG"/>
              </w:rPr>
              <w:t xml:space="preserve">        </w:t>
            </w:r>
            <w:r w:rsidRPr="00FC7CDE">
              <w:rPr>
                <w:lang w:bidi="ar-EG"/>
              </w:rPr>
              <w:t xml:space="preserve">  </w:t>
            </w:r>
            <w:r w:rsidRPr="00FC7CDE">
              <w:rPr>
                <w:rFonts w:hint="cs"/>
                <w:rtl/>
                <w:lang w:bidi="ar-EG"/>
              </w:rPr>
              <w:t xml:space="preserve">        </w:t>
            </w:r>
          </w:p>
        </w:tc>
        <w:tc>
          <w:tcPr>
            <w:tcW w:w="315" w:type="dxa"/>
            <w:gridSpan w:val="4"/>
            <w:shd w:val="clear" w:color="auto" w:fill="auto"/>
          </w:tcPr>
          <w:p w:rsidR="009A0D55" w:rsidRPr="00FC7CDE" w:rsidRDefault="009A0D5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36" w:type="dxa"/>
            <w:gridSpan w:val="3"/>
            <w:shd w:val="clear" w:color="auto" w:fill="auto"/>
          </w:tcPr>
          <w:p w:rsidR="009A0D55" w:rsidRPr="00FC7CDE" w:rsidRDefault="00C30DB7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3,-2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585692" w:rsidRPr="00FC7CDE" w:rsidTr="00743343">
        <w:trPr>
          <w:jc w:val="center"/>
        </w:trPr>
        <w:tc>
          <w:tcPr>
            <w:tcW w:w="566" w:type="dxa"/>
            <w:gridSpan w:val="2"/>
            <w:vMerge w:val="restart"/>
            <w:shd w:val="clear" w:color="auto" w:fill="auto"/>
            <w:vAlign w:val="center"/>
          </w:tcPr>
          <w:p w:rsidR="00585692" w:rsidRPr="00FC7CDE" w:rsidRDefault="00585692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1</w:t>
            </w:r>
          </w:p>
        </w:tc>
        <w:tc>
          <w:tcPr>
            <w:tcW w:w="9924" w:type="dxa"/>
            <w:gridSpan w:val="79"/>
            <w:shd w:val="clear" w:color="auto" w:fill="auto"/>
          </w:tcPr>
          <w:p w:rsidR="00585692" w:rsidRPr="00FC7CDE" w:rsidRDefault="00585692" w:rsidP="00320312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رتبة التماثل الدوراني للسداسي المنتظم تساوي</w:t>
            </w:r>
          </w:p>
        </w:tc>
      </w:tr>
      <w:tr w:rsidR="00585692" w:rsidRPr="00FC7CDE" w:rsidTr="00F13170">
        <w:trPr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85692" w:rsidRPr="00FC7CDE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FFFFFF" w:themeFill="background1"/>
          </w:tcPr>
          <w:p w:rsidR="00585692" w:rsidRPr="00FC7CDE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30" w:type="dxa"/>
            <w:gridSpan w:val="11"/>
            <w:tcBorders>
              <w:right w:val="single" w:sz="2" w:space="0" w:color="auto"/>
            </w:tcBorders>
            <w:shd w:val="clear" w:color="auto" w:fill="auto"/>
          </w:tcPr>
          <w:p w:rsidR="00585692" w:rsidRPr="00FC7CDE" w:rsidRDefault="00585692" w:rsidP="00320312">
            <w:pPr>
              <w:rPr>
                <w:b/>
                <w:bCs/>
                <w:iCs/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10"/>
            <w:tcBorders>
              <w:left w:val="single" w:sz="2" w:space="0" w:color="auto"/>
            </w:tcBorders>
            <w:shd w:val="clear" w:color="auto" w:fill="auto"/>
          </w:tcPr>
          <w:p w:rsidR="00585692" w:rsidRPr="00FC7CDE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5" w:type="dxa"/>
            <w:gridSpan w:val="18"/>
            <w:shd w:val="clear" w:color="auto" w:fill="auto"/>
          </w:tcPr>
          <w:p w:rsidR="00585692" w:rsidRPr="00FC7CDE" w:rsidRDefault="00575CA9" w:rsidP="00320312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 </w:t>
            </w:r>
            <w:r w:rsidRPr="00FC7CDE">
              <w:rPr>
                <w:sz w:val="28"/>
                <w:szCs w:val="28"/>
              </w:rPr>
              <w:t>6</w:t>
            </w:r>
          </w:p>
        </w:tc>
        <w:tc>
          <w:tcPr>
            <w:tcW w:w="444" w:type="dxa"/>
            <w:gridSpan w:val="10"/>
            <w:shd w:val="clear" w:color="auto" w:fill="auto"/>
          </w:tcPr>
          <w:p w:rsidR="00585692" w:rsidRPr="00FC7CDE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5" w:type="dxa"/>
            <w:gridSpan w:val="18"/>
            <w:shd w:val="clear" w:color="auto" w:fill="auto"/>
          </w:tcPr>
          <w:p w:rsidR="00585692" w:rsidRPr="00FC7CDE" w:rsidRDefault="00575CA9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5</w:t>
            </w:r>
          </w:p>
        </w:tc>
        <w:tc>
          <w:tcPr>
            <w:tcW w:w="334" w:type="dxa"/>
            <w:gridSpan w:val="4"/>
            <w:shd w:val="clear" w:color="auto" w:fill="auto"/>
          </w:tcPr>
          <w:p w:rsidR="00585692" w:rsidRPr="00FC7CDE" w:rsidRDefault="00585692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15" w:type="dxa"/>
            <w:gridSpan w:val="4"/>
            <w:shd w:val="clear" w:color="auto" w:fill="auto"/>
          </w:tcPr>
          <w:p w:rsidR="00585692" w:rsidRPr="00FC7CDE" w:rsidRDefault="00585692" w:rsidP="00320312">
            <w:pPr>
              <w:rPr>
                <w:rFonts w:cstheme="minorBidi"/>
                <w:i/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7</w:t>
            </w:r>
          </w:p>
        </w:tc>
      </w:tr>
      <w:tr w:rsidR="00585692" w:rsidRPr="00FC7CDE" w:rsidTr="00743343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585692" w:rsidRPr="00FC7CDE" w:rsidRDefault="00585692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2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585692" w:rsidRPr="00FC7CDE" w:rsidRDefault="00585692" w:rsidP="00320312">
            <w:pPr>
              <w:tabs>
                <w:tab w:val="right" w:pos="10204"/>
              </w:tabs>
              <w:rPr>
                <w:rFonts w:cs="Times New Roman"/>
                <w:b/>
                <w:rtl/>
              </w:rPr>
            </w:pPr>
            <w:r w:rsidRPr="00FC7CDE">
              <w:rPr>
                <w:rFonts w:cs="Times New Roman" w:hint="cs"/>
                <w:b/>
                <w:rtl/>
              </w:rPr>
              <w:t>إ</w:t>
            </w:r>
            <w:r w:rsidRPr="00FC7CDE">
              <w:rPr>
                <w:rFonts w:cs="Times New Roman"/>
                <w:b/>
                <w:rtl/>
              </w:rPr>
              <w:t>ذا</w:t>
            </w:r>
            <w:r w:rsidRPr="00FC7CDE">
              <w:rPr>
                <w:rFonts w:cs="Times New Roman"/>
                <w:b/>
              </w:rPr>
              <w:t xml:space="preserve"> </w:t>
            </w:r>
            <w:r w:rsidRPr="00FC7CDE">
              <w:rPr>
                <w:rFonts w:cs="Times New Roman"/>
                <w:b/>
                <w:rtl/>
              </w:rPr>
              <w:t>كانت</w:t>
            </w:r>
            <w:r w:rsidRPr="00FC7CDE">
              <w:rPr>
                <w:rFonts w:cs="Times New Roman"/>
                <w:b/>
              </w:rPr>
              <w:t xml:space="preserve"> </w:t>
            </w:r>
            <w:r w:rsidRPr="00FC7CDE">
              <w:rPr>
                <w:rFonts w:eastAsia="UniMath-Regular" w:cs="Times New Roman"/>
                <w:b/>
              </w:rPr>
              <w:t>|</w:t>
            </w:r>
            <w:r w:rsidRPr="00FC7CDE">
              <w:rPr>
                <w:rFonts w:eastAsia="UniMath-Italic" w:cs="Times New Roman"/>
                <w:b/>
                <w:i/>
                <w:iCs/>
              </w:rPr>
              <w:t xml:space="preserve"> r</w:t>
            </w:r>
            <w:r w:rsidRPr="00FC7CDE">
              <w:rPr>
                <w:rFonts w:eastAsia="UniMath-Regular" w:cs="Times New Roman"/>
                <w:b/>
              </w:rPr>
              <w:t xml:space="preserve"> |&lt; </w:t>
            </w:r>
            <w:r w:rsidRPr="00FC7CDE">
              <w:rPr>
                <w:rFonts w:eastAsia="UniMath-Regular" w:cs="Times New Roman"/>
                <w:bCs/>
              </w:rPr>
              <w:t>1</w:t>
            </w:r>
            <w:r w:rsidRPr="00FC7CDE">
              <w:rPr>
                <w:rFonts w:eastAsia="UniMath-Regular" w:cs="Times New Roman"/>
                <w:b/>
              </w:rPr>
              <w:t xml:space="preserve"> </w:t>
            </w:r>
            <w:r w:rsidRPr="00FC7CDE">
              <w:rPr>
                <w:rFonts w:cs="Times New Roman"/>
                <w:b/>
                <w:rtl/>
              </w:rPr>
              <w:t>يكون</w:t>
            </w:r>
            <w:r w:rsidRPr="00FC7CDE">
              <w:rPr>
                <w:rFonts w:cs="Times New Roman"/>
                <w:b/>
              </w:rPr>
              <w:t xml:space="preserve"> </w:t>
            </w:r>
            <w:r w:rsidRPr="00FC7CDE">
              <w:rPr>
                <w:rFonts w:cs="Times New Roman"/>
                <w:b/>
                <w:rtl/>
              </w:rPr>
              <w:t>التمدد</w:t>
            </w:r>
            <w:r w:rsidRPr="00FC7CDE">
              <w:rPr>
                <w:rFonts w:cs="Times New Roman"/>
                <w:b/>
              </w:rPr>
              <w:t xml:space="preserve"> </w:t>
            </w:r>
            <w:r w:rsidRPr="00FC7CDE">
              <w:rPr>
                <w:rFonts w:cs="Times New Roman"/>
                <w:b/>
                <w:rtl/>
              </w:rPr>
              <w:t>:ـ</w:t>
            </w:r>
          </w:p>
        </w:tc>
      </w:tr>
      <w:tr w:rsidR="00585692" w:rsidRPr="00FC7CDE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85692" w:rsidRPr="00FC7CDE" w:rsidRDefault="0058569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585692" w:rsidRPr="00FC7CDE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585692" w:rsidRPr="00FC7CDE" w:rsidRDefault="00585692" w:rsidP="00320312">
            <w:pPr>
              <w:rPr>
                <w:sz w:val="28"/>
                <w:szCs w:val="28"/>
                <w:lang w:bidi="ar-EG"/>
              </w:rPr>
            </w:pPr>
            <w:r w:rsidRPr="00FC7CDE">
              <w:rPr>
                <w:rFonts w:cs="Times New Roman"/>
                <w:rtl/>
              </w:rPr>
              <w:t xml:space="preserve"> </w:t>
            </w:r>
            <w:r w:rsidRPr="00FC7CDE">
              <w:rPr>
                <w:rFonts w:cs="Times New Roman"/>
                <w:rtl/>
                <w:lang w:bidi="ar-EG"/>
              </w:rPr>
              <w:t xml:space="preserve">تصغيراً    </w:t>
            </w:r>
            <w:r w:rsidRPr="00FC7CDE">
              <w:rPr>
                <w:rFonts w:cs="Times New Roman"/>
                <w:lang w:bidi="ar-EG"/>
              </w:rPr>
              <w:t xml:space="preserve">       </w:t>
            </w:r>
            <w:r w:rsidRPr="00FC7CDE">
              <w:rPr>
                <w:rFonts w:cs="Times New Roman"/>
                <w:rtl/>
              </w:rPr>
              <w:t xml:space="preserve">   </w:t>
            </w:r>
            <w:r w:rsidRPr="00FC7CDE">
              <w:rPr>
                <w:rFonts w:cs="Times New Roman"/>
                <w:rtl/>
                <w:lang w:bidi="ar-EG"/>
              </w:rPr>
              <w:t xml:space="preserve">         </w:t>
            </w:r>
            <w:r w:rsidRPr="00FC7CDE">
              <w:rPr>
                <w:rFonts w:cs="Times New Roman"/>
                <w:bCs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585692" w:rsidRPr="00FC7CDE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585692" w:rsidRPr="00FC7CDE" w:rsidRDefault="00585692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rtl/>
                <w:lang w:bidi="ar-EG"/>
              </w:rPr>
              <w:t>تكبيراً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85692" w:rsidRPr="00FC7CDE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585692" w:rsidRPr="00FC7CDE" w:rsidRDefault="00585692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rtl/>
              </w:rPr>
              <w:t>تحويل تطابق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585692" w:rsidRPr="00FC7CDE" w:rsidRDefault="00585692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585692" w:rsidRPr="00FC7CDE" w:rsidRDefault="00585692" w:rsidP="00320312">
            <w:pPr>
              <w:rPr>
                <w:rFonts w:cs="Times New Roman"/>
                <w:lang w:bidi="ar-EG"/>
              </w:rPr>
            </w:pPr>
            <w:r w:rsidRPr="00FC7CDE">
              <w:rPr>
                <w:rFonts w:cs="Times New Roman"/>
                <w:rtl/>
                <w:lang w:bidi="ar-EG"/>
              </w:rPr>
              <w:t>غير ذلك</w:t>
            </w:r>
          </w:p>
        </w:tc>
      </w:tr>
      <w:tr w:rsidR="00743343" w:rsidRPr="00FC7CDE" w:rsidTr="00F13170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743343" w:rsidRPr="00FC7CDE" w:rsidRDefault="00743343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3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743343" w:rsidRPr="00FC7CDE" w:rsidRDefault="00743343" w:rsidP="00D33FAA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HJLK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 w:rsidR="00D33FAA"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(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K(2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="00D33FAA" w:rsidRPr="00FC7CDE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(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1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H(1, 0)</w:t>
            </w:r>
            <w:r w:rsidR="00D33FAA" w:rsidRPr="00FC7CDE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,</w:t>
            </w:r>
            <w:r w:rsidR="00D33FAA" w:rsidRPr="00FC7CDE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J(0, 4)</w:t>
            </w:r>
            <w:r w:rsidR="00D33FAA" w:rsidRPr="00FC7CDE">
              <w:rPr>
                <w:rFonts w:cs="Times New Roman"/>
                <w:sz w:val="28"/>
                <w:szCs w:val="28"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, L(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HJLK</w:t>
            </w:r>
          </w:p>
          <w:p w:rsidR="00743343" w:rsidRPr="00FC7CDE" w:rsidRDefault="00743343" w:rsidP="00320312">
            <w:pPr>
              <w:rPr>
                <w:rFonts w:cs="Times New Roman"/>
                <w:sz w:val="28"/>
                <w:szCs w:val="28"/>
                <w:rtl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يسار و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5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K</w:t>
            </w:r>
          </w:p>
        </w:tc>
      </w:tr>
      <w:tr w:rsidR="00743343" w:rsidRPr="00FC7CDE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743343" w:rsidRPr="00FC7CDE" w:rsidRDefault="00743343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19" w:type="dxa"/>
            <w:gridSpan w:val="2"/>
            <w:shd w:val="clear" w:color="auto" w:fill="auto"/>
          </w:tcPr>
          <w:p w:rsidR="00743343" w:rsidRPr="00FC7CDE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4" w:type="dxa"/>
            <w:gridSpan w:val="21"/>
            <w:shd w:val="clear" w:color="auto" w:fill="auto"/>
          </w:tcPr>
          <w:p w:rsidR="00743343" w:rsidRPr="00FC7CDE" w:rsidRDefault="008B04FA" w:rsidP="00320312">
            <w:pPr>
              <w:rPr>
                <w:rFonts w:cs="Times New Roman"/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(-1, 0)</w:t>
            </w:r>
          </w:p>
        </w:tc>
        <w:tc>
          <w:tcPr>
            <w:tcW w:w="422" w:type="dxa"/>
            <w:gridSpan w:val="8"/>
            <w:shd w:val="clear" w:color="auto" w:fill="auto"/>
          </w:tcPr>
          <w:p w:rsidR="00743343" w:rsidRPr="00FC7CDE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8" w:type="dxa"/>
            <w:gridSpan w:val="12"/>
            <w:shd w:val="clear" w:color="auto" w:fill="auto"/>
          </w:tcPr>
          <w:p w:rsidR="00743343" w:rsidRPr="00FC7CDE" w:rsidRDefault="00743343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389" w:type="dxa"/>
            <w:gridSpan w:val="9"/>
            <w:shd w:val="clear" w:color="auto" w:fill="auto"/>
          </w:tcPr>
          <w:p w:rsidR="00743343" w:rsidRPr="00FC7CDE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9" w:type="dxa"/>
            <w:gridSpan w:val="10"/>
            <w:shd w:val="clear" w:color="auto" w:fill="auto"/>
          </w:tcPr>
          <w:p w:rsidR="00743343" w:rsidRPr="00FC7CDE" w:rsidRDefault="008B04FA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>(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-5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 xml:space="preserve">,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>-10</w:t>
            </w:r>
            <w:r w:rsidRPr="00FC7CDE">
              <w:rPr>
                <w:rFonts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6"/>
            <w:shd w:val="clear" w:color="auto" w:fill="auto"/>
          </w:tcPr>
          <w:p w:rsidR="00743343" w:rsidRPr="00FC7CDE" w:rsidRDefault="00743343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9" w:type="dxa"/>
            <w:gridSpan w:val="12"/>
            <w:shd w:val="clear" w:color="auto" w:fill="auto"/>
          </w:tcPr>
          <w:p w:rsidR="00743343" w:rsidRPr="00FC7CDE" w:rsidRDefault="00743343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(5, 10)</w:t>
            </w:r>
          </w:p>
        </w:tc>
      </w:tr>
      <w:tr w:rsidR="00F13170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F13170" w:rsidRPr="00FC7CDE" w:rsidRDefault="00350FDF" w:rsidP="00350FDF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4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F13170" w:rsidRPr="00FC7CDE" w:rsidRDefault="00F13170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أي قطعة مستقيمة يقع طرفاها على الدائرة تسمى :</w:t>
            </w:r>
          </w:p>
        </w:tc>
      </w:tr>
      <w:tr w:rsidR="00F13170" w:rsidRPr="00FC7CDE" w:rsidTr="00F13170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F13170" w:rsidRPr="00FC7CDE" w:rsidRDefault="00F13170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F13170" w:rsidRPr="00FC7CDE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F13170" w:rsidRPr="00FC7CDE" w:rsidRDefault="00F13170" w:rsidP="00320312">
            <w:pPr>
              <w:rPr>
                <w:b/>
                <w:bCs/>
                <w:sz w:val="28"/>
                <w:szCs w:val="28"/>
                <w:lang w:bidi="ar-EG"/>
              </w:rPr>
            </w:pPr>
            <w:r w:rsidRPr="00FC7CDE">
              <w:rPr>
                <w:rFonts w:cs="Times New Roman"/>
                <w:rtl/>
              </w:rPr>
              <w:t xml:space="preserve"> </w:t>
            </w:r>
            <w:r w:rsidR="00297B81" w:rsidRPr="00FC7CDE">
              <w:rPr>
                <w:rFonts w:hint="cs"/>
                <w:b/>
                <w:bCs/>
                <w:sz w:val="28"/>
                <w:szCs w:val="28"/>
                <w:rtl/>
              </w:rPr>
              <w:t>وتر</w:t>
            </w:r>
            <w:r w:rsidRPr="00FC7CDE">
              <w:rPr>
                <w:rFonts w:cs="Times New Roman"/>
                <w:b/>
                <w:bCs/>
                <w:rtl/>
                <w:lang w:bidi="ar-EG"/>
              </w:rPr>
              <w:t xml:space="preserve">   </w:t>
            </w:r>
            <w:r w:rsidRPr="00FC7CDE">
              <w:rPr>
                <w:rFonts w:cs="Times New Roman"/>
                <w:b/>
                <w:bCs/>
                <w:lang w:bidi="ar-EG"/>
              </w:rPr>
              <w:t xml:space="preserve">       </w:t>
            </w:r>
            <w:r w:rsidRPr="00FC7CDE">
              <w:rPr>
                <w:rFonts w:cs="Times New Roman"/>
                <w:b/>
                <w:bCs/>
                <w:rtl/>
              </w:rPr>
              <w:t xml:space="preserve">   </w:t>
            </w:r>
            <w:r w:rsidRPr="00FC7CDE">
              <w:rPr>
                <w:rFonts w:cs="Times New Roman"/>
                <w:b/>
                <w:bCs/>
                <w:rtl/>
                <w:lang w:bidi="ar-EG"/>
              </w:rPr>
              <w:t xml:space="preserve">         </w:t>
            </w:r>
            <w:r w:rsidRPr="00FC7CDE">
              <w:rPr>
                <w:rFonts w:cs="Times New Roman"/>
                <w:b/>
                <w:bCs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F13170" w:rsidRPr="00FC7CDE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F13170" w:rsidRPr="00FC7CDE" w:rsidRDefault="00297B81" w:rsidP="00320312">
            <w:pPr>
              <w:rPr>
                <w:b/>
                <w:bCs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F13170" w:rsidRPr="00FC7CDE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F13170" w:rsidRPr="00FC7CDE" w:rsidRDefault="00297B81" w:rsidP="00320312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F13170" w:rsidRPr="00FC7CDE" w:rsidRDefault="00F13170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F13170" w:rsidRPr="00FC7CDE" w:rsidRDefault="00297B81" w:rsidP="00320312">
            <w:pPr>
              <w:rPr>
                <w:rFonts w:cs="Times New Roman"/>
                <w:b/>
                <w:bCs/>
                <w:lang w:bidi="ar-EG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:rsidR="00270662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270662" w:rsidRPr="00FC7CDE" w:rsidRDefault="00270662" w:rsidP="0027066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lastRenderedPageBreak/>
              <w:t>25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270662" w:rsidRPr="00FC7CDE" w:rsidRDefault="00270662" w:rsidP="00320312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r = 6 in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إن المحيط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C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:rsidR="00270662" w:rsidRPr="00FC7CDE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270662" w:rsidRPr="00FC7CDE" w:rsidRDefault="00270662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3</w:t>
            </w:r>
            <w:r w:rsidRPr="00FC7CDE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  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6</w:t>
            </w:r>
            <w:r w:rsidRPr="00FC7CDE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 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9</w:t>
            </w:r>
            <w:r w:rsidRPr="00FC7CDE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19" w:type="dxa"/>
            <w:gridSpan w:val="4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rFonts w:cs="Al-KsorZulfiMath"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  <w:vAlign w:val="center"/>
          </w:tcPr>
          <w:p w:rsidR="00270662" w:rsidRPr="00FC7CDE" w:rsidRDefault="00270662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  <w:lang w:bidi="ar-EG"/>
              </w:rPr>
              <w:t>12</w:t>
            </w:r>
            <w:r w:rsidRPr="00FC7CDE">
              <w:rPr>
                <w:rFonts w:ascii="Cambria" w:hAnsi="Cambria" w:cs="Times New Roman"/>
                <w:sz w:val="28"/>
                <w:szCs w:val="28"/>
                <w:lang w:bidi="ar-EG"/>
              </w:rPr>
              <w:t>π</w:t>
            </w:r>
            <w:r w:rsidRPr="00FC7CDE">
              <w:rPr>
                <w:rFonts w:cs="Times New Roman"/>
                <w:sz w:val="28"/>
                <w:szCs w:val="28"/>
                <w:lang w:bidi="ar-EG"/>
              </w:rPr>
              <w:t xml:space="preserve"> in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</w:p>
        </w:tc>
      </w:tr>
      <w:tr w:rsidR="0027483B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27483B" w:rsidRPr="00FC7CDE" w:rsidRDefault="0027483B" w:rsidP="0027483B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6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27483B" w:rsidRPr="00FC7CDE" w:rsidRDefault="0027483B" w:rsidP="00132DA7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rtl/>
              </w:rPr>
            </w:pPr>
            <w:r w:rsidRPr="00FC7CDE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FC7CDE">
              <w:rPr>
                <w:rFonts w:eastAsia="UniMath-Regular" w:cs="Times New Roman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eastAsia="UniMath-Regular" w:cs="Times New Roman"/>
                <w:sz w:val="28"/>
                <w:szCs w:val="28"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</w:rPr>
              <w:t>(</w:t>
            </w:r>
            <w:r w:rsidRPr="00FC7CDE">
              <w:rPr>
                <w:rFonts w:eastAsia="UniMath-Italic" w:cs="Times New Roman"/>
                <w:i/>
                <w:iCs/>
                <w:sz w:val="28"/>
                <w:szCs w:val="28"/>
              </w:rPr>
              <w:t xml:space="preserve">x </w:t>
            </w:r>
            <w:r w:rsidRPr="00FC7CDE">
              <w:rPr>
                <w:rFonts w:eastAsia="UniMath-Regular" w:cs="Times New Roman"/>
                <w:sz w:val="28"/>
                <w:szCs w:val="28"/>
              </w:rPr>
              <w:t xml:space="preserve">– 3 ) </w:t>
            </w:r>
            <w:r w:rsidRPr="00FC7CDE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FC7CDE">
              <w:rPr>
                <w:rFonts w:eastAsia="UniMath-Regular" w:cs="Times New Roman"/>
                <w:sz w:val="24"/>
                <w:szCs w:val="24"/>
              </w:rPr>
              <w:t xml:space="preserve"> </w:t>
            </w:r>
            <w:r w:rsidRPr="00FC7CDE">
              <w:rPr>
                <w:rFonts w:eastAsia="UniMath-Regular" w:cs="Times New Roman"/>
                <w:sz w:val="28"/>
                <w:szCs w:val="28"/>
              </w:rPr>
              <w:t xml:space="preserve">+  </w:t>
            </w:r>
            <w:r w:rsidRPr="00FC7CDE">
              <w:rPr>
                <w:rFonts w:eastAsia="UniMath-Italic" w:cs="Times New Roman"/>
                <w:i/>
                <w:iCs/>
                <w:sz w:val="28"/>
                <w:szCs w:val="28"/>
              </w:rPr>
              <w:t>y</w:t>
            </w:r>
            <w:r w:rsidRPr="00FC7CDE">
              <w:rPr>
                <w:rFonts w:eastAsia="UniMath-Regular" w:cs="Times New Roman"/>
                <w:sz w:val="28"/>
                <w:szCs w:val="28"/>
              </w:rPr>
              <w:t xml:space="preserve"> </w:t>
            </w:r>
            <w:r w:rsidRPr="00FC7CDE">
              <w:rPr>
                <w:rFonts w:eastAsia="UniMath-Regular" w:cs="Times New Roman"/>
                <w:sz w:val="28"/>
                <w:szCs w:val="28"/>
                <w:vertAlign w:val="superscript"/>
              </w:rPr>
              <w:t>2</w:t>
            </w:r>
            <w:r w:rsidRPr="00FC7CDE">
              <w:rPr>
                <w:rFonts w:eastAsia="UniMath-Regular" w:cs="Times New Roman"/>
                <w:sz w:val="28"/>
                <w:szCs w:val="28"/>
              </w:rPr>
              <w:t xml:space="preserve"> = 16</w:t>
            </w:r>
            <w:r w:rsidRPr="00FC7CDE">
              <w:rPr>
                <w:rFonts w:eastAsia="UniMath-Regular" w:cs="Times New Roman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eastAsia="UniMath-Regular" w:hAnsi="Al-QuranAlKareem"/>
                <w:b/>
                <w:bCs/>
                <w:sz w:val="28"/>
                <w:szCs w:val="28"/>
                <w:rtl/>
              </w:rPr>
              <w:t>مركزها :-</w:t>
            </w:r>
            <w:r w:rsidR="00132DA7" w:rsidRPr="00FC7CDE">
              <w:rPr>
                <w:rFonts w:ascii="Al-QuranAlKareem" w:eastAsia="UniMath-Regular" w:hAnsi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:rsidR="0027483B" w:rsidRPr="00FC7CDE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27483B" w:rsidRPr="00FC7CDE" w:rsidRDefault="0027483B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27483B" w:rsidRPr="00FC7CDE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27483B" w:rsidRPr="00FC7CDE" w:rsidRDefault="0027483B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 xml:space="preserve">  ( 3 , 1)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      </w:t>
            </w:r>
            <w:r w:rsidRPr="00FC7CDE">
              <w:rPr>
                <w:rFonts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FC7CDE">
              <w:rPr>
                <w:rFonts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27483B" w:rsidRPr="00FC7CDE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27483B" w:rsidRPr="00FC7CDE" w:rsidRDefault="00132DA7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( -3 , 0 )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27483B" w:rsidRPr="00FC7CDE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2" w:type="dxa"/>
            <w:gridSpan w:val="22"/>
            <w:shd w:val="clear" w:color="auto" w:fill="auto"/>
          </w:tcPr>
          <w:p w:rsidR="0027483B" w:rsidRPr="00FC7CDE" w:rsidRDefault="0027483B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19" w:type="dxa"/>
            <w:gridSpan w:val="4"/>
            <w:shd w:val="clear" w:color="auto" w:fill="auto"/>
          </w:tcPr>
          <w:p w:rsidR="0027483B" w:rsidRPr="00FC7CDE" w:rsidRDefault="0027483B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12" w:type="dxa"/>
            <w:gridSpan w:val="2"/>
            <w:shd w:val="clear" w:color="auto" w:fill="auto"/>
          </w:tcPr>
          <w:p w:rsidR="0027483B" w:rsidRPr="00FC7CDE" w:rsidRDefault="00132DA7" w:rsidP="00132DA7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(3 , 0 )</w:t>
            </w:r>
          </w:p>
        </w:tc>
      </w:tr>
      <w:tr w:rsidR="008E06E5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8E06E5" w:rsidRPr="00FC7CDE" w:rsidRDefault="00467933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7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E06E5" w:rsidRPr="00FC7CDE" w:rsidRDefault="008E06E5" w:rsidP="008E06E5">
            <w:pPr>
              <w:rPr>
                <w:sz w:val="28"/>
                <w:szCs w:val="28"/>
                <w:rtl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3536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3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 w:rsidRPr="00FC7CDE">
              <w:rPr>
                <w:rFonts w:cs="Times New Roman"/>
                <w:b/>
                <w:sz w:val="28"/>
                <w:szCs w:val="28"/>
              </w:rPr>
              <w:t>,</w:t>
            </w:r>
            <w:r w:rsidRPr="00FC7CDE">
              <w:rPr>
                <w:rFonts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 w:rsidRPr="00FC7CDE">
              <w:rPr>
                <w:rFonts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 w:rsidRPr="00FC7CDE"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 w:rsidRPr="00FC7CDE"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 w:rsidRPr="00FC7CDE">
              <w:rPr>
                <w:rFonts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hint="cs"/>
                <w:sz w:val="28"/>
                <w:szCs w:val="28"/>
                <w:rtl/>
                <w:lang w:bidi="ar-EG"/>
              </w:rPr>
              <w:t>:</w:t>
            </w:r>
            <w:r w:rsidRPr="00FC7CDE">
              <w:rPr>
                <w:sz w:val="28"/>
                <w:szCs w:val="28"/>
                <w:lang w:bidi="ar-EG"/>
              </w:rPr>
              <w:t xml:space="preserve"> </w:t>
            </w:r>
          </w:p>
          <w:p w:rsidR="00073ED1" w:rsidRPr="00FC7CDE" w:rsidRDefault="00073ED1" w:rsidP="008E06E5">
            <w:pPr>
              <w:rPr>
                <w:sz w:val="28"/>
                <w:szCs w:val="28"/>
                <w:rtl/>
                <w:lang w:bidi="ar-EG"/>
              </w:rPr>
            </w:pPr>
          </w:p>
        </w:tc>
      </w:tr>
      <w:tr w:rsidR="008E06E5" w:rsidRPr="00FC7CDE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8E06E5" w:rsidRPr="00FC7CDE" w:rsidRDefault="008E06E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8E06E5" w:rsidRPr="00FC7CDE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8E06E5" w:rsidRPr="00FC7CDE" w:rsidRDefault="008E06E5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2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8E06E5" w:rsidRPr="00FC7CDE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8E06E5" w:rsidRPr="00FC7CDE" w:rsidRDefault="008E06E5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4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E06E5" w:rsidRPr="00FC7CDE" w:rsidRDefault="008E06E5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8E06E5" w:rsidRPr="00FC7CDE" w:rsidRDefault="002660D3" w:rsidP="00320312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E06E5" w:rsidRPr="00FC7CDE" w:rsidRDefault="008E06E5" w:rsidP="008E06E5">
            <w:pPr>
              <w:rPr>
                <w:sz w:val="28"/>
                <w:szCs w:val="28"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8E06E5" w:rsidRPr="00FC7CDE" w:rsidRDefault="002660D3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6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</w:p>
        </w:tc>
      </w:tr>
      <w:tr w:rsidR="005C1F67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5C1F67" w:rsidRPr="00FC7CDE" w:rsidRDefault="005C1F67" w:rsidP="005C1F67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8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5C1F67" w:rsidRPr="00FC7CDE" w:rsidRDefault="00C85439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5584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 w:rsidRPr="00FC7CDE"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FC7CDE">
              <w:rPr>
                <w:rFonts w:ascii="Cambria Math" w:hAnsi="Cambria Math" w:cs="Times New Roman"/>
                <w:bCs/>
                <w:sz w:val="28"/>
                <w:szCs w:val="28"/>
              </w:rPr>
              <w:t>5</w:t>
            </w:r>
            <w:r w:rsidRPr="00FC7CDE"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</w:tc>
      </w:tr>
      <w:tr w:rsidR="005C1F67" w:rsidRPr="00FC7CDE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C1F67" w:rsidRPr="00FC7CDE" w:rsidRDefault="005C1F67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5C1F67" w:rsidRPr="00FC7CDE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C1F67" w:rsidRPr="00FC7CDE" w:rsidRDefault="00D642CF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4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5C1F67" w:rsidRPr="00FC7CDE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FC7CDE" w:rsidRDefault="00AF76C5" w:rsidP="00AF76C5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1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  <w:r w:rsidR="00D642CF" w:rsidRPr="00FC7CDE">
              <w:rPr>
                <w:rFonts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FC7CDE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FC7CDE" w:rsidRDefault="00AF76C5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</w:rPr>
              <w:t>5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5C1F67" w:rsidRPr="00FC7CDE" w:rsidRDefault="005C1F67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FC7CDE" w:rsidRDefault="00D642CF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4726FF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4726FF" w:rsidRPr="00FC7CDE" w:rsidRDefault="004726FF" w:rsidP="004726FF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29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4726FF" w:rsidRPr="00FC7CDE" w:rsidRDefault="004726FF" w:rsidP="007F7EBA">
            <w:pPr>
              <w:rPr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7145</wp:posOffset>
                  </wp:positionV>
                  <wp:extent cx="1190625" cy="609600"/>
                  <wp:effectExtent l="19050" t="0" r="9525" b="0"/>
                  <wp:wrapNone/>
                  <wp:docPr id="31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eastAsia="UniMath-Italic" w:cs="Times New Roman"/>
                <w:i/>
                <w:iCs/>
                <w:sz w:val="28"/>
                <w:szCs w:val="28"/>
              </w:rPr>
              <w:t>m</w:t>
            </w:r>
            <w:r w:rsidRPr="00FC7CDE">
              <w:rPr>
                <w:rFonts w:ascii="Cambria Math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="007F7EBA" w:rsidRPr="00FC7CDE">
              <w:rPr>
                <w:rFonts w:ascii="Cambria Math" w:hAnsi="Cambria Math" w:cs="Times New Roman"/>
                <w:bCs/>
                <w:sz w:val="28"/>
                <w:szCs w:val="28"/>
              </w:rPr>
              <w:t>9</w:t>
            </w:r>
            <w:r w:rsidRPr="00FC7CDE">
              <w:rPr>
                <w:rFonts w:ascii="Cambria Math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يساوي :</w:t>
            </w:r>
          </w:p>
        </w:tc>
      </w:tr>
      <w:tr w:rsidR="004726FF" w:rsidRPr="00FC7CDE" w:rsidTr="00320312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726FF" w:rsidRPr="00FC7CDE" w:rsidRDefault="004726FF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4726FF" w:rsidRPr="00FC7CDE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4726FF" w:rsidRPr="00FC7CDE" w:rsidRDefault="00272AEC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4726FF" w:rsidRPr="00FC7CDE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FC7CDE" w:rsidRDefault="00272AE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9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FC7CDE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FC7CDE" w:rsidRDefault="00272AEC" w:rsidP="00320312">
            <w:pPr>
              <w:rPr>
                <w:sz w:val="28"/>
                <w:szCs w:val="28"/>
              </w:rPr>
            </w:pPr>
            <w:r w:rsidRPr="00FC7CDE">
              <w:rPr>
                <w:rFonts w:cs="Times New Roman"/>
                <w:sz w:val="28"/>
                <w:szCs w:val="28"/>
              </w:rPr>
              <w:t>1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726FF" w:rsidRPr="00FC7CDE" w:rsidRDefault="004726FF" w:rsidP="00320312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FC7CDE" w:rsidRDefault="00272AEC" w:rsidP="00320312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24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7F7EBA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7F7EBA" w:rsidRPr="00FC7CDE" w:rsidRDefault="007F7EBA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30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7F7EBA" w:rsidRPr="00FC7CDE" w:rsidRDefault="00266D27" w:rsidP="00320312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قوس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الذي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ياسه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أقل من</w:t>
            </w:r>
            <w:r w:rsidRPr="00FC7CDE">
              <w:rPr>
                <w:rFonts w:asciiTheme="majorBidi" w:eastAsiaTheme="minorHAns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180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°</m:t>
                  </m:r>
                </m:sup>
              </m:sSup>
            </m:oMath>
            <w:r w:rsidRPr="00FC7CDE"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:rsidR="00B21A85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B21A85" w:rsidRPr="00FC7CDE" w:rsidRDefault="00B21A85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B21A85" w:rsidRPr="00FC7CDE" w:rsidRDefault="00AF76C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وس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bookmarkStart w:id="0" w:name="_GoBack"/>
            <w:bookmarkEnd w:id="0"/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أكبر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FC7CDE" w:rsidRDefault="00AF76C5" w:rsidP="00DC58EC">
            <w:pPr>
              <w:rPr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eastAsiaTheme="minorHAnsi" w:hAnsi="Al-QuranAlKareem"/>
                <w:b/>
                <w:bCs/>
                <w:sz w:val="28"/>
                <w:szCs w:val="28"/>
                <w:rtl/>
              </w:rPr>
              <w:t>قوس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أصغر</w:t>
            </w:r>
            <w:r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FC7CDE" w:rsidRDefault="00B21A85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:rsidR="00320312" w:rsidRPr="00FC7CDE" w:rsidTr="00320312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320312" w:rsidRPr="00FC7CDE" w:rsidRDefault="00320312" w:rsidP="00320312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31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30BD0" w:rsidRPr="00FC7CDE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377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227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320312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320312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320312" w:rsidRPr="00FC7CDE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320312" w:rsidRPr="00FC7CDE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320312" w:rsidRPr="00FC7CDE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320312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320312" w:rsidRPr="00FC7CDE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320312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RPr="00FC7CDE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E4A81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E4A81" w:rsidRPr="00FC7CDE" w:rsidRDefault="004E4A81" w:rsidP="00320312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4E4A81" w:rsidRPr="00FC7CDE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4E4A81" w:rsidRPr="00FC7CDE" w:rsidRDefault="004616CD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4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4E4A81" w:rsidRPr="00FC7CDE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4E4A81" w:rsidRPr="00FC7CDE" w:rsidRDefault="004616CD" w:rsidP="00DC58EC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sz w:val="28"/>
                <w:szCs w:val="28"/>
              </w:rPr>
              <w:t>2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4E4A81" w:rsidRPr="00FC7CDE" w:rsidRDefault="004616CD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4E4A81" w:rsidRPr="00FC7CDE" w:rsidRDefault="004E4A81" w:rsidP="00DC58EC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4E4A81" w:rsidRPr="00FC7CDE" w:rsidRDefault="004E4A81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4E4A81" w:rsidRPr="00FC7CDE" w:rsidRDefault="004E4A81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6</w: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FC7CDE" w:rsidRDefault="00E176F3" w:rsidP="00E176F3">
            <w:pPr>
              <w:jc w:val="center"/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2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830BD0" w:rsidRPr="00FC7CDE" w:rsidRDefault="00351DC3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6064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E176F3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E176F3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E176F3" w:rsidRPr="00FC7CDE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E176F3" w:rsidRPr="00FC7CDE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E176F3" w:rsidRPr="00FC7CDE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E176F3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E176F3" w:rsidRPr="00FC7CDE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E176F3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RPr="00FC7CDE" w:rsidRDefault="00073ED1" w:rsidP="00351DC3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830BD0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830BD0" w:rsidRPr="00FC7CDE" w:rsidRDefault="00830BD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830BD0" w:rsidRPr="00FC7CDE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</w:tcPr>
          <w:p w:rsidR="00830BD0" w:rsidRPr="00FC7CDE" w:rsidRDefault="00830BD0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1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830BD0" w:rsidRPr="00FC7CDE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</w:tcPr>
          <w:p w:rsidR="00830BD0" w:rsidRPr="00FC7CDE" w:rsidRDefault="004616CD" w:rsidP="00DC58EC">
            <w:pPr>
              <w:rPr>
                <w:sz w:val="28"/>
                <w:szCs w:val="28"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sz w:val="28"/>
                <w:szCs w:val="28"/>
              </w:rPr>
              <w:t>9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30BD0" w:rsidRPr="00FC7CDE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830BD0" w:rsidRPr="00FC7CDE" w:rsidRDefault="00830BD0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30BD0" w:rsidRPr="00FC7CDE" w:rsidRDefault="00830BD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830BD0" w:rsidRPr="00FC7CDE" w:rsidRDefault="004616CD" w:rsidP="00DC58EC">
            <w:pPr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</w: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FC7CDE" w:rsidRDefault="00E176F3" w:rsidP="00E176F3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33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176F3" w:rsidRPr="00FC7CDE" w:rsidRDefault="00501D32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إذا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تعامد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ستقيم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مع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صف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قطر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دائر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ند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نهايته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على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هذا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:rsidR="00501D32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01D32" w:rsidRPr="00FC7CDE" w:rsidRDefault="00501D32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</w:tcPr>
          <w:p w:rsidR="00501D32" w:rsidRPr="00FC7CDE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01D32" w:rsidRPr="00FC7CDE" w:rsidRDefault="00501D32" w:rsidP="004616CD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FC7CDE">
              <w:rPr>
                <w:rFonts w:cs="Times New Roman"/>
                <w:sz w:val="28"/>
                <w:szCs w:val="28"/>
              </w:rPr>
              <w:t xml:space="preserve"> </w:t>
            </w:r>
            <w:r w:rsidR="004616CD"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قطرللدائرة</w:t>
            </w:r>
            <w:r w:rsidR="004616CD"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4616CD" w:rsidRPr="00FC7CDE">
              <w:rPr>
                <w:rFonts w:ascii="Al-QuranAlKareem" w:hAnsi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1" w:type="dxa"/>
            <w:gridSpan w:val="9"/>
            <w:shd w:val="clear" w:color="auto" w:fill="auto"/>
          </w:tcPr>
          <w:p w:rsidR="00501D32" w:rsidRPr="00FC7CDE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FC7CDE" w:rsidRDefault="004616CD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مماس للدائر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01D32" w:rsidRPr="00FC7CDE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FC7CDE" w:rsidRDefault="00501D32" w:rsidP="00DC58EC">
            <w:pPr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وتر</w:t>
            </w: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01D32" w:rsidRPr="00FC7CDE" w:rsidRDefault="00501D32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01D32" w:rsidRPr="00FC7CDE" w:rsidRDefault="00501D32" w:rsidP="00DC58EC">
            <w:pPr>
              <w:tabs>
                <w:tab w:val="right" w:pos="10204"/>
              </w:tabs>
              <w:rPr>
                <w:rFonts w:ascii="Al-QuranAlKareem" w:hAnsi="Al-QuranAlKareem"/>
                <w:b/>
                <w:bCs/>
                <w:sz w:val="28"/>
                <w:szCs w:val="28"/>
                <w:lang w:bidi="ar-EG"/>
              </w:rPr>
            </w:pP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مركز</w:t>
            </w: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</w:rPr>
              <w:t xml:space="preserve"> </w:t>
            </w:r>
            <w:r w:rsidRPr="00FC7CDE">
              <w:rPr>
                <w:rFonts w:ascii="Al-QuranAlKareem" w:hAnsi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FC7CDE" w:rsidRDefault="00E176F3" w:rsidP="00E176F3">
            <w:pPr>
              <w:jc w:val="center"/>
              <w:rPr>
                <w:sz w:val="28"/>
                <w:szCs w:val="28"/>
                <w:rtl/>
              </w:rPr>
            </w:pPr>
            <w:r w:rsidRPr="00FC7CDE">
              <w:rPr>
                <w:sz w:val="28"/>
                <w:szCs w:val="28"/>
              </w:rPr>
              <w:t>34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073ED1" w:rsidRPr="00FC7CDE" w:rsidRDefault="00EC78C6" w:rsidP="00073ED1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1728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="00545020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في الشكل المجاور</w:t>
            </w:r>
            <w:r w:rsidR="00545020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</w:t>
            </w:r>
            <w:r w:rsidR="00545020" w:rsidRPr="00FC7CDE">
              <w:rPr>
                <w:rFonts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545020" w:rsidRPr="00FC7CDE">
              <w:rPr>
                <w:rFonts w:ascii="Al-QuranAlKareem" w:hAnsi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="00545020" w:rsidRPr="00FC7CDE">
              <w:rPr>
                <w:rFonts w:ascii="Al-QuranAlKareem" w:hAnsi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="00545020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تساوي:ـ</w:t>
            </w:r>
            <w:r w:rsidR="00545020" w:rsidRPr="00FC7CDE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545020"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 xml:space="preserve"> </w:t>
            </w:r>
            <w:r w:rsidR="00073ED1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R="00545020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545020" w:rsidRPr="00FC7CDE" w:rsidRDefault="00545020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545020" w:rsidRPr="00FC7CDE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545020" w:rsidRPr="00FC7CDE" w:rsidRDefault="006F75E6" w:rsidP="006F75E6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545020" w:rsidRPr="00FC7CDE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45020" w:rsidRPr="00FC7CDE" w:rsidRDefault="006F75E6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45020" w:rsidRPr="00FC7CDE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545020" w:rsidRPr="00FC7CDE" w:rsidRDefault="006F75E6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9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45020" w:rsidRPr="00FC7CDE" w:rsidRDefault="00545020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545020" w:rsidRPr="00FC7CDE" w:rsidRDefault="00545020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FC7CDE" w:rsidRDefault="00E176F3" w:rsidP="00E176F3">
            <w:pPr>
              <w:jc w:val="center"/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5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176F3" w:rsidRPr="00FC7CDE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38112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15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في الشكل المقابل </w:t>
            </w:r>
            <w:r w:rsidRPr="00FC7CDE"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FC7CDE">
              <w:rPr>
                <w:rFonts w:ascii="Cambria Math" w:eastAsia="UniMath-Italic" w:hAnsi="Cambria Math" w:cs="Tahoma"/>
              </w:rPr>
              <w:t xml:space="preserve">NP  </w:t>
            </w:r>
            <w:r w:rsidRPr="00FC7CDE">
              <w:rPr>
                <w:rFonts w:ascii="Cambria Math" w:eastAsia="UniMath-Italic" w:hAnsi="Cambria Math" w:cs="UniMath-Italic"/>
                <w:i/>
                <w:iCs/>
              </w:rPr>
              <w:t xml:space="preserve"> </w:t>
            </w:r>
            <w:r w:rsidRPr="00FC7CDE">
              <w:rPr>
                <w:rFonts w:ascii="Cambria Math" w:eastAsia="UniMath-Italic" w:hAnsi="Cambria Math" w:cs="Al-KsorZulfiMath" w:hint="cs"/>
                <w:i/>
                <w:iCs/>
                <w:rtl/>
              </w:rPr>
              <w:t>ل</w:t>
            </w:r>
            <w:r w:rsidRPr="00FC7CDE">
              <w:rPr>
                <w:rFonts w:ascii="Cambria Math" w:eastAsia="UniMath-Italic" w:hAnsi="Cambria Math" w:cs="Al-KsorZulfiMath"/>
                <w:i/>
                <w:iCs/>
                <w:lang w:bidi="ar-EG"/>
              </w:rPr>
              <w:t>m</w:t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 تساوي :</w:t>
            </w:r>
          </w:p>
          <w:p w:rsidR="0040593F" w:rsidRPr="00FC7CDE" w:rsidRDefault="0040593F" w:rsidP="00DC58EC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</w:p>
        </w:tc>
      </w:tr>
      <w:tr w:rsidR="0040593F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40593F" w:rsidRPr="00FC7CDE" w:rsidRDefault="0040593F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40593F" w:rsidRPr="00FC7CDE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40593F" w:rsidRPr="00FC7CDE" w:rsidRDefault="004616CD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hint="cs"/>
                <w:sz w:val="28"/>
                <w:szCs w:val="28"/>
                <w:rtl/>
              </w:rPr>
              <w:t xml:space="preserve">  </w:t>
            </w:r>
            <w:r w:rsidRPr="00FC7CDE">
              <w:rPr>
                <w:rFonts w:cs="Times New Roman"/>
                <w:sz w:val="28"/>
                <w:szCs w:val="28"/>
              </w:rPr>
              <w:t>1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40593F" w:rsidRPr="00FC7CDE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FC7CDE" w:rsidRDefault="00703507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FC7CDE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FC7CDE" w:rsidRDefault="004616CD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0593F" w:rsidRPr="00FC7CDE" w:rsidRDefault="0040593F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FC7CDE" w:rsidRDefault="00F94EB4" w:rsidP="00F94EB4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24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 w:val="restart"/>
            <w:shd w:val="clear" w:color="auto" w:fill="auto"/>
            <w:vAlign w:val="center"/>
          </w:tcPr>
          <w:p w:rsidR="00E176F3" w:rsidRPr="00FC7CDE" w:rsidRDefault="00E176F3" w:rsidP="00E176F3">
            <w:pPr>
              <w:jc w:val="center"/>
              <w:rPr>
                <w:sz w:val="28"/>
                <w:szCs w:val="28"/>
              </w:rPr>
            </w:pPr>
            <w:r w:rsidRPr="00FC7CDE">
              <w:rPr>
                <w:sz w:val="28"/>
                <w:szCs w:val="28"/>
              </w:rPr>
              <w:t>36</w:t>
            </w:r>
          </w:p>
        </w:tc>
        <w:tc>
          <w:tcPr>
            <w:tcW w:w="9925" w:type="dxa"/>
            <w:gridSpan w:val="80"/>
            <w:shd w:val="clear" w:color="auto" w:fill="auto"/>
          </w:tcPr>
          <w:p w:rsidR="00EC78C6" w:rsidRPr="00FC7CDE" w:rsidRDefault="00EC78C6" w:rsidP="00EC78C6">
            <w:pPr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40160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50165</wp:posOffset>
                  </wp:positionV>
                  <wp:extent cx="1362075" cy="752475"/>
                  <wp:effectExtent l="19050" t="0" r="9525" b="0"/>
                  <wp:wrapNone/>
                  <wp:docPr id="223" name="Picture 2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cs="Times New Roman" w:hint="cs"/>
                <w:sz w:val="28"/>
                <w:szCs w:val="28"/>
                <w:rtl/>
              </w:rPr>
              <w:t xml:space="preserve">في الشكل المقابل : </w:t>
            </w:r>
            <w:r w:rsidRPr="00FC7CDE">
              <w:rPr>
                <w:rFonts w:cs="Times New Roman" w:hint="cs"/>
                <w:b/>
                <w:sz w:val="28"/>
                <w:szCs w:val="28"/>
                <w:rtl/>
              </w:rPr>
              <w:t>إذا كان</w:t>
            </w:r>
            <m:oMath>
              <m:r>
                <m:rPr>
                  <m:sty m:val="bi"/>
                </m:rPr>
                <w:rPr>
                  <w:rFonts w:ascii="Cambria Math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hAnsi="Cambria Math" w:cs="Times New Roman"/>
                      <w:b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AB</m:t>
                  </m:r>
                </m:e>
              </m:acc>
            </m:oMath>
            <w:r w:rsidRPr="00FC7CDE">
              <w:rPr>
                <w:rFonts w:cs="Times New Roman"/>
                <w:b/>
                <w:sz w:val="28"/>
                <w:szCs w:val="28"/>
              </w:rPr>
              <w:t xml:space="preserve">  </w:t>
            </w:r>
            <w:r w:rsidRPr="00FC7CDE">
              <w:rPr>
                <w:rFonts w:cs="Times New Roman" w:hint="cs"/>
                <w:sz w:val="30"/>
                <w:szCs w:val="30"/>
                <w:rtl/>
              </w:rPr>
              <w:t xml:space="preserve"> مماس للدائرة </w:t>
            </w:r>
            <w:r w:rsidRPr="00FC7CDE">
              <w:rPr>
                <w:rFonts w:cs="Times New Roman"/>
                <w:sz w:val="30"/>
                <w:szCs w:val="30"/>
              </w:rPr>
              <w:t xml:space="preserve">C </w:t>
            </w:r>
            <w:r w:rsidRPr="00FC7CDE">
              <w:rPr>
                <w:rFonts w:cs="Times New Roman" w:hint="cs"/>
                <w:sz w:val="30"/>
                <w:szCs w:val="30"/>
                <w:rtl/>
              </w:rPr>
              <w:t xml:space="preserve">   فإن </w:t>
            </w:r>
          </w:p>
          <w:p w:rsidR="00EC78C6" w:rsidRPr="00FC7CDE" w:rsidRDefault="00EC78C6" w:rsidP="00EC78C6">
            <w:pPr>
              <w:rPr>
                <w:rFonts w:cs="Times New Roman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قيمة   </w:t>
            </w:r>
            <w:r w:rsidRPr="00FC7CDE">
              <w:rPr>
                <w:rFonts w:cs="Times New Roman"/>
                <w:bCs/>
                <w:position w:val="-6"/>
                <w:sz w:val="28"/>
                <w:szCs w:val="28"/>
              </w:rPr>
              <w:object w:dxaOrig="999" w:dyaOrig="279">
                <v:shape id="_x0000_i1035" type="#_x0000_t75" style="width:59.25pt;height:20.25pt" o:ole="">
                  <v:imagedata r:id="rId47" o:title=""/>
                </v:shape>
                <o:OLEObject Type="Embed" ProgID="Equation.DSMT4" ShapeID="_x0000_i1035" DrawAspect="Content" ObjectID="_1543594246" r:id="rId48"/>
              </w:object>
            </w:r>
          </w:p>
        </w:tc>
      </w:tr>
      <w:tr w:rsidR="00E176F3" w:rsidRPr="00FC7CDE" w:rsidTr="00DC58EC">
        <w:trPr>
          <w:trHeight w:val="510"/>
          <w:jc w:val="center"/>
        </w:trPr>
        <w:tc>
          <w:tcPr>
            <w:tcW w:w="565" w:type="dxa"/>
            <w:vMerge/>
            <w:shd w:val="clear" w:color="auto" w:fill="auto"/>
            <w:vAlign w:val="center"/>
          </w:tcPr>
          <w:p w:rsidR="00E176F3" w:rsidRPr="00FC7CDE" w:rsidRDefault="00E176F3" w:rsidP="00DC58EC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368" w:type="dxa"/>
            <w:gridSpan w:val="5"/>
            <w:shd w:val="clear" w:color="auto" w:fill="auto"/>
            <w:vAlign w:val="center"/>
          </w:tcPr>
          <w:p w:rsidR="00E176F3" w:rsidRPr="00FC7CDE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6" w:type="dxa"/>
            <w:gridSpan w:val="17"/>
            <w:shd w:val="clear" w:color="auto" w:fill="auto"/>
            <w:vAlign w:val="center"/>
          </w:tcPr>
          <w:p w:rsidR="00E176F3" w:rsidRPr="00FC7CDE" w:rsidRDefault="00E66358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3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1" w:type="dxa"/>
            <w:gridSpan w:val="9"/>
            <w:shd w:val="clear" w:color="auto" w:fill="auto"/>
            <w:vAlign w:val="center"/>
          </w:tcPr>
          <w:p w:rsidR="00E176F3" w:rsidRPr="00FC7CDE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2" w:type="dxa"/>
            <w:gridSpan w:val="13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E176F3" w:rsidRPr="00FC7CDE" w:rsidRDefault="00E66358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6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65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E176F3" w:rsidRPr="00FC7CDE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30" w:type="dxa"/>
            <w:gridSpan w:val="6"/>
            <w:tcBorders>
              <w:right w:val="single" w:sz="2" w:space="0" w:color="auto"/>
            </w:tcBorders>
            <w:shd w:val="clear" w:color="auto" w:fill="auto"/>
          </w:tcPr>
          <w:p w:rsidR="00E176F3" w:rsidRPr="00FC7CDE" w:rsidRDefault="00E66358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9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8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E176F3" w:rsidRPr="00FC7CDE" w:rsidRDefault="00E176F3" w:rsidP="00DC58EC">
            <w:pPr>
              <w:rPr>
                <w:rFonts w:cs="Al-KsorZulfiMath"/>
                <w:b/>
                <w:bCs/>
                <w:sz w:val="28"/>
                <w:szCs w:val="28"/>
                <w:rtl/>
              </w:rPr>
            </w:pPr>
            <w:r w:rsidRPr="00FC7CDE">
              <w:rPr>
                <w:rFonts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43" w:type="dxa"/>
            <w:gridSpan w:val="14"/>
            <w:tcBorders>
              <w:left w:val="single" w:sz="2" w:space="0" w:color="auto"/>
            </w:tcBorders>
            <w:shd w:val="clear" w:color="auto" w:fill="auto"/>
          </w:tcPr>
          <w:p w:rsidR="00E176F3" w:rsidRPr="00FC7CDE" w:rsidRDefault="00E176F3" w:rsidP="00DC58EC">
            <w:pPr>
              <w:rPr>
                <w:sz w:val="28"/>
                <w:szCs w:val="28"/>
                <w:rtl/>
              </w:rPr>
            </w:pPr>
            <w:r w:rsidRPr="00FC7CDE">
              <w:rPr>
                <w:rFonts w:cs="Times New Roman"/>
                <w:sz w:val="28"/>
                <w:szCs w:val="28"/>
              </w:rPr>
              <w:t>120</w:t>
            </w:r>
            <w:r w:rsidRPr="00FC7CDE">
              <w:rPr>
                <w:rFonts w:ascii="رموز الرياضيات العربية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8B4AF1" w:rsidRPr="00FC7CDE" w:rsidRDefault="008B4AF1" w:rsidP="00ED7847">
      <w:pPr>
        <w:tabs>
          <w:tab w:val="right" w:pos="10204"/>
        </w:tabs>
        <w:rPr>
          <w:rtl/>
        </w:rPr>
      </w:pPr>
      <w:r w:rsidRPr="00FC7CDE">
        <w:rPr>
          <w:rFonts w:hint="cs"/>
          <w:u w:val="single"/>
          <w:rtl/>
        </w:rPr>
        <w:lastRenderedPageBreak/>
        <w:t>السؤال الثاني</w:t>
      </w:r>
      <w:r w:rsidRPr="00FC7CDE">
        <w:rPr>
          <w:rFonts w:hint="cs"/>
          <w:rtl/>
        </w:rPr>
        <w:t xml:space="preserve">: ــ </w:t>
      </w:r>
      <w:r w:rsidR="00ED7847" w:rsidRPr="00FC7CDE">
        <w:rPr>
          <w:rFonts w:hint="cs"/>
          <w:rtl/>
        </w:rPr>
        <w:t>اكمل الفراغ فيما يلي:</w:t>
      </w:r>
      <w:r w:rsidRPr="00FC7CDE">
        <w:rPr>
          <w:rFonts w:hint="cs"/>
          <w:rtl/>
        </w:rPr>
        <w:t xml:space="preserve"> </w:t>
      </w:r>
    </w:p>
    <w:tbl>
      <w:tblPr>
        <w:tblStyle w:val="1"/>
        <w:bidiVisual/>
        <w:tblW w:w="0" w:type="auto"/>
        <w:tblInd w:w="230" w:type="dxa"/>
        <w:tblLook w:val="01E0"/>
      </w:tblPr>
      <w:tblGrid>
        <w:gridCol w:w="478"/>
        <w:gridCol w:w="4935"/>
        <w:gridCol w:w="15"/>
        <w:gridCol w:w="9"/>
        <w:gridCol w:w="535"/>
        <w:gridCol w:w="11"/>
        <w:gridCol w:w="4775"/>
      </w:tblGrid>
      <w:tr w:rsidR="00655769" w:rsidRPr="00FC7CDE" w:rsidTr="00BA117F">
        <w:trPr>
          <w:trHeight w:val="480"/>
        </w:trPr>
        <w:tc>
          <w:tcPr>
            <w:tcW w:w="4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Pr="00FC7CDE" w:rsidRDefault="00655769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 w:rsidRPr="00FC7CDE">
              <w:rPr>
                <w:rFonts w:cs="Traditional Arabic"/>
              </w:rPr>
              <w:t>1</w:t>
            </w:r>
            <w:r w:rsidRPr="00FC7CDE">
              <w:rPr>
                <w:rFonts w:cs="Al-KsorZulfiMath" w:hint="cs"/>
                <w:rtl/>
              </w:rPr>
              <w:t>~</w:t>
            </w:r>
          </w:p>
        </w:tc>
        <w:tc>
          <w:tcPr>
            <w:tcW w:w="4935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FC7CDE" w:rsidRDefault="00C17378" w:rsidP="00C17378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إذاكانت </w:t>
            </w:r>
            <w:r w:rsidRPr="00FC7CDE">
              <w:rPr>
                <w:rFonts w:ascii="Al-QuranAlKareem" w:hAnsi="Al-QuranAlKareem"/>
                <w:bCs/>
                <w:position w:val="-6"/>
                <w:sz w:val="24"/>
                <w:szCs w:val="24"/>
              </w:rPr>
              <w:object w:dxaOrig="780" w:dyaOrig="279">
                <v:shape id="_x0000_i1036" type="#_x0000_t75" style="width:39pt;height:14.25pt" o:ole="">
                  <v:imagedata r:id="rId49" o:title=""/>
                </v:shape>
                <o:OLEObject Type="Embed" ProgID="Equation.DSMT4" ShapeID="_x0000_i1036" DrawAspect="Content" ObjectID="_1543594247" r:id="rId50"/>
              </w:object>
            </w:r>
            <w:r w:rsidRPr="00FC7CDE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Pr="00FC7CDE">
              <w:rPr>
                <w:rFonts w:ascii="Al-QuranAlKareem" w:hAnsi="Al-QuranAlKareem" w:hint="cs"/>
                <w:bCs/>
                <w:sz w:val="24"/>
                <w:szCs w:val="24"/>
                <w:rtl/>
              </w:rPr>
              <w:t xml:space="preserve">على شكل </w:t>
            </w:r>
            <w:r w:rsidRPr="00FC7CDE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 </w:t>
            </w:r>
            <w:r w:rsidR="00655769" w:rsidRPr="00FC7CDE">
              <w:rPr>
                <w:rFonts w:ascii="Al-QuranAlKareem" w:hAnsi="Al-QuranAlKareem"/>
                <w:bCs/>
                <w:sz w:val="24"/>
                <w:szCs w:val="24"/>
                <w:rtl/>
              </w:rPr>
              <w:t xml:space="preserve"> </w:t>
            </w:r>
            <w:r w:rsidRPr="00FC7CDE">
              <w:rPr>
                <w:rFonts w:ascii="Al-QuranAlKareem" w:hAnsi="Al-QuranAlKareem"/>
                <w:bCs/>
                <w:sz w:val="28"/>
                <w:szCs w:val="28"/>
                <w:rtl/>
              </w:rPr>
              <w:t>طائرة ورقية</w:t>
            </w:r>
            <w:r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فإن :</w:t>
            </w:r>
          </w:p>
        </w:tc>
        <w:tc>
          <w:tcPr>
            <w:tcW w:w="570" w:type="dxa"/>
            <w:gridSpan w:val="4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RPr="00FC7CDE" w:rsidRDefault="00AC655D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 w:rsidRPr="00FC7CDE">
              <w:rPr>
                <w:rFonts w:cs="Traditional Arabic"/>
              </w:rPr>
              <w:t>2</w:t>
            </w:r>
            <w:r w:rsidR="00655769" w:rsidRPr="00FC7CDE">
              <w:rPr>
                <w:rFonts w:cs="Al-KsorZulfiMath" w:hint="cs"/>
                <w:rtl/>
              </w:rPr>
              <w:t>~</w:t>
            </w:r>
          </w:p>
        </w:tc>
        <w:tc>
          <w:tcPr>
            <w:tcW w:w="4775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FC7CDE" w:rsidRDefault="00BA23C2" w:rsidP="00BA23C2">
            <w:pPr>
              <w:tabs>
                <w:tab w:val="right" w:pos="10204"/>
              </w:tabs>
              <w:jc w:val="left"/>
              <w:rPr>
                <w:rFonts w:cs="Times New Roman"/>
                <w:b/>
                <w:sz w:val="24"/>
                <w:szCs w:val="30"/>
                <w:rtl/>
              </w:rPr>
            </w:pPr>
            <w:r w:rsidRPr="00FC7CDE">
              <w:rPr>
                <w:rFonts w:cs="Times New Roman" w:hint="cs"/>
                <w:b/>
                <w:sz w:val="24"/>
                <w:szCs w:val="30"/>
                <w:rtl/>
              </w:rPr>
              <w:t xml:space="preserve">في الشكل المقابل :إذا كان </w:t>
            </w:r>
            <m:oMath>
              <m:acc>
                <m:accPr>
                  <m:chr m:val="̅"/>
                  <m:ctrlPr>
                    <w:rPr>
                      <w:rFonts w:ascii="Cambria Math" w:eastAsia="UniMath-Italic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UniMath-Italic" w:hAnsi="Cambria Math" w:cs="Times New Roman"/>
                      <w:sz w:val="28"/>
                      <w:szCs w:val="28"/>
                    </w:rPr>
                    <m:t>EB</m:t>
                  </m:r>
                </m:e>
              </m:acc>
            </m:oMath>
            <w:r w:rsidRPr="00FC7CDE">
              <w:rPr>
                <w:rFonts w:ascii="UniMath-Regular" w:eastAsia="UniMath-Regular" w:cs="UniMath-Regular" w:hint="cs"/>
                <w:rtl/>
              </w:rPr>
              <w:t xml:space="preserve">\\ </w:t>
            </w:r>
            <w:r w:rsidRPr="00FC7CDE">
              <w:rPr>
                <w:rFonts w:ascii="UniMath-Regular" w:eastAsia="UniMath-Regular" w:cs="UniMath-Regular"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UniMath-Italic" w:hAnsi="Cambria Math" w:cs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UniMath-Italic" w:hAnsi="Cambria Math" w:cs="Times New Roman"/>
                      <w:sz w:val="28"/>
                      <w:szCs w:val="28"/>
                    </w:rPr>
                    <m:t>DC</m:t>
                  </m:r>
                </m:e>
              </m:acc>
            </m:oMath>
            <w:r w:rsidRPr="00FC7CDE">
              <w:rPr>
                <w:rFonts w:cs="Times New Roman" w:hint="cs"/>
                <w:b/>
                <w:sz w:val="24"/>
                <w:szCs w:val="30"/>
                <w:rtl/>
                <w:lang w:bidi="ar-EG"/>
              </w:rPr>
              <w:t xml:space="preserve"> فإن </w:t>
            </w:r>
            <w:r w:rsidRPr="00FC7CDE">
              <w:rPr>
                <w:rFonts w:cs="Times New Roman" w:hint="cs"/>
                <w:b/>
                <w:sz w:val="24"/>
                <w:szCs w:val="30"/>
                <w:rtl/>
              </w:rPr>
              <w:t>قيمة</w:t>
            </w:r>
          </w:p>
        </w:tc>
      </w:tr>
      <w:tr w:rsidR="00C17378" w:rsidRPr="00FC7CDE" w:rsidTr="00BA117F">
        <w:trPr>
          <w:trHeight w:val="2162"/>
        </w:trPr>
        <w:tc>
          <w:tcPr>
            <w:tcW w:w="5428" w:type="dxa"/>
            <w:gridSpan w:val="3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RPr="00FC7CDE" w:rsidRDefault="00D26177">
            <w:pPr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75648" behindDoc="1" locked="0" layoutInCell="1" allowOverlap="1">
                  <wp:simplePos x="0" y="0"/>
                  <wp:positionH relativeFrom="column">
                    <wp:posOffset>7620</wp:posOffset>
                  </wp:positionH>
                  <wp:positionV relativeFrom="paragraph">
                    <wp:posOffset>16510</wp:posOffset>
                  </wp:positionV>
                  <wp:extent cx="1266825" cy="1200150"/>
                  <wp:effectExtent l="19050" t="0" r="9525" b="0"/>
                  <wp:wrapTight wrapText="bothSides">
                    <wp:wrapPolygon edited="0">
                      <wp:start x="-325" y="0"/>
                      <wp:lineTo x="-325" y="21257"/>
                      <wp:lineTo x="21762" y="21257"/>
                      <wp:lineTo x="21762" y="0"/>
                      <wp:lineTo x="-325" y="0"/>
                    </wp:wrapPolygon>
                  </wp:wrapTight>
                  <wp:docPr id="24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png"/>
                          <pic:cNvPicPr/>
                        </pic:nvPicPr>
                        <pic:blipFill>
                          <a:blip r:embed="rId51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6682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011E9B"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pict>
                <v:shape id="_x0000_s1065" type="#_x0000_t75" style="position:absolute;left:0;text-align:left;margin-left:24.75pt;margin-top:6.45pt;width:108pt;height:21.4pt;z-index:251677696;mso-position-horizontal-relative:text;mso-position-vertical-relative:text" wrapcoords="4508 4547 751 7958 0 10232 0 15916 21037 15916 21412 15916 7513 4547 4508 4547">
                  <v:imagedata r:id="rId52" o:title=""/>
                </v:shape>
                <o:OLEObject Type="Embed" ProgID="Equation.DSMT4" ShapeID="_x0000_s1065" DrawAspect="Content" ObjectID="_1543594251" r:id="rId53"/>
              </w:pict>
            </w:r>
            <w:r w:rsidR="00C17378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</w:t>
            </w:r>
            <w:r w:rsidR="00C17378" w:rsidRPr="00FC7CDE">
              <w:rPr>
                <w:rFonts w:ascii="Al-QuranAlKareem" w:hAnsi="Al-QuranAlKareem"/>
                <w:bCs/>
                <w:sz w:val="28"/>
                <w:szCs w:val="28"/>
              </w:rPr>
              <w:t xml:space="preserve"> </w:t>
            </w:r>
            <w:r w:rsidR="00C17378"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5330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RPr="00FC7CDE" w:rsidRDefault="00EA45B4">
            <w:pPr>
              <w:rPr>
                <w:rFonts w:ascii="Al-QuranAlKareem" w:hAnsi="Al-QuranAlKareem"/>
                <w:bCs/>
                <w:sz w:val="28"/>
                <w:szCs w:val="28"/>
              </w:rPr>
            </w:pPr>
            <w:r w:rsidRPr="00FC7CDE">
              <w:rPr>
                <w:rFonts w:ascii="Al-QuranAlKareem" w:hAnsi="Al-QuranAlKareem"/>
                <w:bCs/>
                <w:noProof/>
                <w:sz w:val="28"/>
                <w:szCs w:val="28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-55246</wp:posOffset>
                  </wp:positionH>
                  <wp:positionV relativeFrom="paragraph">
                    <wp:posOffset>16510</wp:posOffset>
                  </wp:positionV>
                  <wp:extent cx="1362075" cy="1123950"/>
                  <wp:effectExtent l="19050" t="0" r="9525" b="0"/>
                  <wp:wrapNone/>
                  <wp:docPr id="107" name="Picture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11239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011E9B"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090" type="#_x0000_t75" style="position:absolute;margin-left:110.4pt;margin-top:6.45pt;width:84pt;height:16.85pt;z-index:251689984;mso-position-horizontal-relative:text;mso-position-vertical-relative:text" wrapcoords="4508 4547 751 7958 0 10232 0 15916 21037 15916 21412 15916 7513 4547 4508 4547">
                  <v:imagedata r:id="rId55" o:title=""/>
                </v:shape>
                <o:OLEObject Type="Embed" ProgID="Equation.DSMT4" ShapeID="_x0000_s1090" DrawAspect="Content" ObjectID="_1543594252" r:id="rId56"/>
              </w:pict>
            </w:r>
          </w:p>
        </w:tc>
      </w:tr>
      <w:tr w:rsidR="00655769" w:rsidRPr="00FC7CDE" w:rsidTr="00BA117F">
        <w:trPr>
          <w:trHeight w:val="50"/>
        </w:trPr>
        <w:tc>
          <w:tcPr>
            <w:tcW w:w="478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Pr="00FC7CDE" w:rsidRDefault="006D67AB" w:rsidP="006D67AB">
            <w:pPr>
              <w:jc w:val="center"/>
              <w:rPr>
                <w:rFonts w:cs="Traditional Arabic"/>
              </w:rPr>
            </w:pPr>
            <w:r w:rsidRPr="00FC7CDE">
              <w:rPr>
                <w:rFonts w:cs="Traditional Arabic"/>
              </w:rPr>
              <w:t>3</w:t>
            </w:r>
            <w:r w:rsidRPr="00FC7CDE">
              <w:rPr>
                <w:rFonts w:cs="Al-KsorZulfiMath" w:hint="cs"/>
                <w:rtl/>
              </w:rPr>
              <w:t>~</w:t>
            </w:r>
          </w:p>
        </w:tc>
        <w:tc>
          <w:tcPr>
            <w:tcW w:w="4959" w:type="dxa"/>
            <w:gridSpan w:val="3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FC7CDE" w:rsidRDefault="00382050">
            <w:pPr>
              <w:jc w:val="left"/>
              <w:rPr>
                <w:rFonts w:ascii="Al-QuranAlKareem" w:hAnsi="Al-QuranAlKareem"/>
                <w:b/>
                <w:bCs/>
              </w:rPr>
            </w:pP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FC7CDE">
              <w:rPr>
                <w:rFonts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ABCD</m:t>
              </m:r>
            </m:oMath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hint="cs"/>
                <w:b/>
                <w:bCs/>
                <w:sz w:val="28"/>
                <w:szCs w:val="28"/>
                <w:rtl/>
              </w:rPr>
              <w:t>إلى الشكل</w:t>
            </w:r>
            <w:r w:rsidRPr="00FC7CDE">
              <w:rPr>
                <w:rFonts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C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35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Pr="00FC7CDE" w:rsidRDefault="00655769" w:rsidP="00320312">
            <w:pPr>
              <w:jc w:val="center"/>
              <w:rPr>
                <w:rFonts w:cs="Al-KsorZulfiMath"/>
                <w:bCs/>
                <w:sz w:val="28"/>
                <w:szCs w:val="28"/>
              </w:rPr>
            </w:pPr>
            <w:r w:rsidRPr="00FC7CDE">
              <w:rPr>
                <w:rFonts w:cs="Traditional Arabic"/>
              </w:rPr>
              <w:t>4</w:t>
            </w:r>
            <w:r w:rsidRPr="00FC7CDE">
              <w:rPr>
                <w:rFonts w:cs="Al-KsorZulfiMath" w:hint="cs"/>
                <w:rtl/>
              </w:rPr>
              <w:t>~</w:t>
            </w:r>
          </w:p>
        </w:tc>
        <w:tc>
          <w:tcPr>
            <w:tcW w:w="4786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:rsidRPr="00FC7CDE" w:rsidRDefault="00F03FF3">
            <w:pPr>
              <w:jc w:val="left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 w:rsidRPr="00FC7CDE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 w:rsidRPr="00FC7CDE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RPr="00FC7CDE" w:rsidRDefault="00F03FF3" w:rsidP="000E0138">
            <w:pPr>
              <w:jc w:val="left"/>
              <w:rPr>
                <w:rFonts w:cs="Times New Roman"/>
                <w:b/>
                <w:bCs/>
                <w:sz w:val="24"/>
                <w:szCs w:val="24"/>
              </w:rPr>
            </w:pPr>
            <w:r w:rsidRPr="00FC7CDE"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1488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CDE"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FC7CDE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C7CDE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 w:rsidRPr="00FC7CDE"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:rsidR="00655769" w:rsidRPr="00FC7CDE" w:rsidTr="00BA117F">
        <w:trPr>
          <w:trHeight w:val="855"/>
        </w:trPr>
        <w:tc>
          <w:tcPr>
            <w:tcW w:w="5437" w:type="dxa"/>
            <w:gridSpan w:val="4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RPr="00FC7CDE" w:rsidRDefault="00382050">
            <w:pPr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  <w:r w:rsidRPr="00FC7CDE"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09440" behindDoc="0" locked="0" layoutInCell="1" allowOverlap="1">
                  <wp:simplePos x="0" y="0"/>
                  <wp:positionH relativeFrom="column">
                    <wp:posOffset>13970</wp:posOffset>
                  </wp:positionH>
                  <wp:positionV relativeFrom="paragraph">
                    <wp:posOffset>9525</wp:posOffset>
                  </wp:positionV>
                  <wp:extent cx="1343025" cy="1400175"/>
                  <wp:effectExtent l="19050" t="0" r="9525" b="0"/>
                  <wp:wrapNone/>
                  <wp:docPr id="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0.png"/>
                          <pic:cNvPicPr/>
                        </pic:nvPicPr>
                        <pic:blipFill>
                          <a:blip r:embed="rId58" cstate="print">
                            <a:grayscl/>
                            <a:lum bright="-30000" contrast="50000"/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RPr="00FC7CDE" w:rsidRDefault="00382050">
            <w:pPr>
              <w:jc w:val="left"/>
              <w:rPr>
                <w:rFonts w:ascii="Al-QuranAlKareem" w:hAnsi="Al-QuranAlKareem"/>
                <w:bCs/>
                <w:sz w:val="28"/>
                <w:szCs w:val="28"/>
                <w:rtl/>
              </w:rPr>
            </w:pPr>
            <w:r w:rsidRPr="00FC7CDE">
              <w:rPr>
                <w:rFonts w:ascii="Al-QuranAlKareem" w:hAnsi="Al-QuranAlKareem" w:hint="cs"/>
                <w:bCs/>
                <w:sz w:val="28"/>
                <w:szCs w:val="28"/>
                <w:rtl/>
              </w:rPr>
              <w:t>معامل التمدد =................</w:t>
            </w:r>
          </w:p>
          <w:p w:rsidR="00655769" w:rsidRPr="00FC7CDE" w:rsidRDefault="00655769" w:rsidP="00320312">
            <w:pPr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:rsidR="00655769" w:rsidRPr="00FC7CDE" w:rsidRDefault="00655769" w:rsidP="00320312">
            <w:pPr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:rsidR="00655769" w:rsidRPr="00FC7CDE" w:rsidRDefault="00655769" w:rsidP="00320312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</w:p>
        </w:tc>
        <w:tc>
          <w:tcPr>
            <w:tcW w:w="5321" w:type="dxa"/>
            <w:gridSpan w:val="3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FC7CDE" w:rsidRDefault="00011E9B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098" type="#_x0000_t75" style="position:absolute;margin-left:141.15pt;margin-top:7.25pt;width:98.85pt;height:21.35pt;z-index:251710464;mso-position-horizontal-relative:text;mso-position-vertical-relative:text" wrapcoords="4508 4547 751 7958 0 10232 0 15916 21037 15916 21412 15916 7513 4547 4508 4547">
                  <v:imagedata r:id="rId59" o:title=""/>
                </v:shape>
                <o:OLEObject Type="Embed" ProgID="Equation.DSMT4" ShapeID="_x0000_s1098" DrawAspect="Content" ObjectID="_1543594253" r:id="rId60"/>
              </w:pict>
            </w:r>
          </w:p>
          <w:p w:rsidR="00655769" w:rsidRPr="00FC7CDE" w:rsidRDefault="00655769">
            <w:pPr>
              <w:bidi w:val="0"/>
              <w:jc w:val="left"/>
              <w:rPr>
                <w:rFonts w:ascii="Al-QuranAlKareem" w:hAnsi="Al-QuranAlKareem"/>
                <w:bCs/>
                <w:sz w:val="24"/>
                <w:szCs w:val="24"/>
                <w:rtl/>
              </w:rPr>
            </w:pPr>
          </w:p>
          <w:p w:rsidR="00655769" w:rsidRPr="00FC7CDE" w:rsidRDefault="00655769">
            <w:pPr>
              <w:jc w:val="left"/>
              <w:rPr>
                <w:rFonts w:ascii="Al-QuranAlKareem" w:hAnsi="Al-QuranAlKareem"/>
                <w:bCs/>
                <w:sz w:val="24"/>
                <w:szCs w:val="24"/>
              </w:rPr>
            </w:pPr>
          </w:p>
        </w:tc>
      </w:tr>
      <w:tr w:rsidR="00655769" w:rsidRPr="00FC7CDE" w:rsidTr="00BA117F">
        <w:trPr>
          <w:trHeight w:val="1018"/>
        </w:trPr>
        <w:tc>
          <w:tcPr>
            <w:tcW w:w="5437" w:type="dxa"/>
            <w:gridSpan w:val="4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Pr="00FC7CDE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  <w:tc>
          <w:tcPr>
            <w:tcW w:w="5321" w:type="dxa"/>
            <w:gridSpan w:val="3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RPr="00FC7CDE" w:rsidRDefault="00655769">
            <w:pPr>
              <w:jc w:val="left"/>
              <w:rPr>
                <w:rFonts w:ascii="Al-QuranAlKareem" w:hAnsi="Al-QuranAlKareem"/>
                <w:bCs/>
                <w:sz w:val="28"/>
                <w:szCs w:val="28"/>
              </w:rPr>
            </w:pPr>
          </w:p>
        </w:tc>
      </w:tr>
    </w:tbl>
    <w:p w:rsidR="00E176F3" w:rsidRPr="00FC7CDE" w:rsidRDefault="00011E9B"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1125" type="#_x0000_t136" style="position:absolute;left:0;text-align:left;margin-left:195.15pt;margin-top:17.45pt;width:191.25pt;height:17.75pt;z-index:251742208;mso-position-horizontal-relative:text;mso-position-vertical-relative:text" fillcolor="black">
            <v:shadow color="#b2b2b2" opacity="52429f" offset="3pt"/>
            <v:textpath style="font-family:&quot;Franklin Gothic Book&quot;;font-size:18pt;v-text-kern:t" trim="t" fitpath="t" string="   ورقة الإجابة للسؤال الأول&#10;"/>
          </v:shape>
        </w:pict>
      </w:r>
    </w:p>
    <w:p w:rsidR="00E176F3" w:rsidRPr="00FC7CDE" w:rsidRDefault="00E176F3">
      <w:pPr>
        <w:rPr>
          <w:rtl/>
        </w:rPr>
      </w:pPr>
    </w:p>
    <w:p w:rsidR="0008295A" w:rsidRPr="00FC7CDE" w:rsidRDefault="00DC58EC">
      <w:pPr>
        <w:rPr>
          <w:rtl/>
        </w:rPr>
      </w:pPr>
      <w:r w:rsidRPr="00FC7CDE">
        <w:rPr>
          <w:noProof/>
          <w:rtl/>
        </w:rPr>
        <w:drawing>
          <wp:anchor distT="0" distB="0" distL="114300" distR="114300" simplePos="0" relativeHeight="251741184" behindDoc="0" locked="0" layoutInCell="1" allowOverlap="1">
            <wp:simplePos x="0" y="0"/>
            <wp:positionH relativeFrom="column">
              <wp:posOffset>30480</wp:posOffset>
            </wp:positionH>
            <wp:positionV relativeFrom="paragraph">
              <wp:posOffset>230505</wp:posOffset>
            </wp:positionV>
            <wp:extent cx="6810375" cy="3971925"/>
            <wp:effectExtent l="19050" t="19050" r="28575" b="28575"/>
            <wp:wrapNone/>
            <wp:docPr id="2" name="صورة 1" descr="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.jpg"/>
                    <pic:cNvPicPr/>
                  </pic:nvPicPr>
                  <pic:blipFill>
                    <a:blip r:embed="rId61" cstate="print">
                      <a:grayscl/>
                      <a:lum bright="-30000" contrast="5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10375" cy="3971925"/>
                    </a:xfrm>
                    <a:prstGeom prst="rect">
                      <a:avLst/>
                    </a:prstGeom>
                    <a:ln w="12700">
                      <a:solidFill>
                        <a:schemeClr val="tx1"/>
                      </a:solidFill>
                      <a:prstDash val="dashDot"/>
                    </a:ln>
                  </pic:spPr>
                </pic:pic>
              </a:graphicData>
            </a:graphic>
          </wp:anchor>
        </w:drawing>
      </w:r>
    </w:p>
    <w:p w:rsidR="0008295A" w:rsidRPr="00FC7CDE" w:rsidRDefault="0008295A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E176F3" w:rsidRPr="00FC7CDE" w:rsidRDefault="00E176F3"/>
    <w:p w:rsidR="0035398A" w:rsidRPr="00655769" w:rsidRDefault="00011E9B">
      <w:r>
        <w:pict>
          <v:shape id="_x0000_s1046" type="#_x0000_t136" style="position:absolute;left:0;text-align:left;margin-left:4.8pt;margin-top:79.1pt;width:145.35pt;height:30.75pt;z-index:251671552" fillcolor="black">
            <v:shadow color="#b2b2b2" opacity="52429f" offset="3pt"/>
            <v:textpath style="font-family:&quot;Franklin Gothic Book&quot;;font-size:18pt;v-text-kern:t" trim="t" fitpath="t" string="     إنتهت الأسئلة          &#10;مع أطيب التمنيات لكم بالتوفيق والنجاح&#10;"/>
          </v:shape>
        </w:pict>
      </w:r>
    </w:p>
    <w:sectPr w:rsidR="0035398A" w:rsidRPr="00655769" w:rsidSect="00AE4B99">
      <w:pgSz w:w="11906" w:h="16838"/>
      <w:pgMar w:top="567" w:right="567" w:bottom="567" w:left="567" w:header="709" w:footer="709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D5ED7" w:rsidRDefault="00BD5ED7" w:rsidP="0017361A">
      <w:r>
        <w:separator/>
      </w:r>
    </w:p>
  </w:endnote>
  <w:endnote w:type="continuationSeparator" w:id="0">
    <w:p w:rsidR="00BD5ED7" w:rsidRDefault="00BD5ED7" w:rsidP="001736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l-QuranAlKareem">
    <w:panose1 w:val="02000000000000000000"/>
    <w:charset w:val="00"/>
    <w:family w:val="auto"/>
    <w:pitch w:val="variable"/>
    <w:sig w:usb0="00002007" w:usb1="80000000" w:usb2="00000008" w:usb3="00000000" w:csb0="00000043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Koufi">
    <w:panose1 w:val="00000000000000000000"/>
    <w:charset w:val="B2"/>
    <w:family w:val="auto"/>
    <w:pitch w:val="variable"/>
    <w:sig w:usb0="02942001" w:usb1="03D40006" w:usb2="02620000" w:usb3="00000000" w:csb0="00000040" w:csb1="00000000"/>
  </w:font>
  <w:font w:name="Al-Ksor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Al-TkamolZulfiMath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UniMath-Bold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UniMath-Regular">
    <w:altName w:val="Arial Unicode MS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UniMath-Italic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D5ED7" w:rsidRDefault="00BD5ED7" w:rsidP="0017361A">
      <w:r>
        <w:separator/>
      </w:r>
    </w:p>
  </w:footnote>
  <w:footnote w:type="continuationSeparator" w:id="0">
    <w:p w:rsidR="00BD5ED7" w:rsidRDefault="00BD5ED7" w:rsidP="0017361A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716B4F"/>
    <w:rsid w:val="00010F55"/>
    <w:rsid w:val="00011E9B"/>
    <w:rsid w:val="00037C7C"/>
    <w:rsid w:val="00042880"/>
    <w:rsid w:val="00051C44"/>
    <w:rsid w:val="00053E60"/>
    <w:rsid w:val="00073ED1"/>
    <w:rsid w:val="0008295A"/>
    <w:rsid w:val="00090BB8"/>
    <w:rsid w:val="000A1530"/>
    <w:rsid w:val="000D2261"/>
    <w:rsid w:val="000E0138"/>
    <w:rsid w:val="000E1CB5"/>
    <w:rsid w:val="000F7A85"/>
    <w:rsid w:val="001204F6"/>
    <w:rsid w:val="00120DE2"/>
    <w:rsid w:val="00132DA7"/>
    <w:rsid w:val="001578A1"/>
    <w:rsid w:val="0017361A"/>
    <w:rsid w:val="001B0D48"/>
    <w:rsid w:val="001B2130"/>
    <w:rsid w:val="001F3841"/>
    <w:rsid w:val="00211E37"/>
    <w:rsid w:val="00213DFB"/>
    <w:rsid w:val="002159A1"/>
    <w:rsid w:val="00255685"/>
    <w:rsid w:val="002660D3"/>
    <w:rsid w:val="00266D27"/>
    <w:rsid w:val="00270662"/>
    <w:rsid w:val="00272AEC"/>
    <w:rsid w:val="0027483B"/>
    <w:rsid w:val="00297A94"/>
    <w:rsid w:val="00297B81"/>
    <w:rsid w:val="002A19A2"/>
    <w:rsid w:val="002C1154"/>
    <w:rsid w:val="002D15D1"/>
    <w:rsid w:val="002D7F7A"/>
    <w:rsid w:val="002E4ED8"/>
    <w:rsid w:val="003034CB"/>
    <w:rsid w:val="00320312"/>
    <w:rsid w:val="00326D66"/>
    <w:rsid w:val="00333DE6"/>
    <w:rsid w:val="00337A9A"/>
    <w:rsid w:val="0034482A"/>
    <w:rsid w:val="00350FDF"/>
    <w:rsid w:val="00351DC3"/>
    <w:rsid w:val="0035398A"/>
    <w:rsid w:val="00382050"/>
    <w:rsid w:val="003B7EE8"/>
    <w:rsid w:val="003C2E10"/>
    <w:rsid w:val="003C4D5B"/>
    <w:rsid w:val="003E0067"/>
    <w:rsid w:val="003E018D"/>
    <w:rsid w:val="003E7351"/>
    <w:rsid w:val="0040593F"/>
    <w:rsid w:val="00430E73"/>
    <w:rsid w:val="00460D27"/>
    <w:rsid w:val="004616CD"/>
    <w:rsid w:val="00467933"/>
    <w:rsid w:val="004726FF"/>
    <w:rsid w:val="00493CBB"/>
    <w:rsid w:val="00497C33"/>
    <w:rsid w:val="004C3215"/>
    <w:rsid w:val="004D273A"/>
    <w:rsid w:val="004E4A81"/>
    <w:rsid w:val="004E57C9"/>
    <w:rsid w:val="004E7EE5"/>
    <w:rsid w:val="00501D32"/>
    <w:rsid w:val="00501F6E"/>
    <w:rsid w:val="0050258D"/>
    <w:rsid w:val="0051730B"/>
    <w:rsid w:val="005271D0"/>
    <w:rsid w:val="00545020"/>
    <w:rsid w:val="00575CA9"/>
    <w:rsid w:val="00585692"/>
    <w:rsid w:val="005C1F67"/>
    <w:rsid w:val="00601CA9"/>
    <w:rsid w:val="00637D8A"/>
    <w:rsid w:val="00637DC9"/>
    <w:rsid w:val="00641A48"/>
    <w:rsid w:val="00655769"/>
    <w:rsid w:val="00656F8F"/>
    <w:rsid w:val="006678E0"/>
    <w:rsid w:val="00694C1D"/>
    <w:rsid w:val="00695A57"/>
    <w:rsid w:val="006A2E5B"/>
    <w:rsid w:val="006B6C0F"/>
    <w:rsid w:val="006C66C7"/>
    <w:rsid w:val="006D67AB"/>
    <w:rsid w:val="006F75E6"/>
    <w:rsid w:val="00703507"/>
    <w:rsid w:val="00710828"/>
    <w:rsid w:val="00716B4F"/>
    <w:rsid w:val="00717B70"/>
    <w:rsid w:val="00743343"/>
    <w:rsid w:val="007463A9"/>
    <w:rsid w:val="007B52D7"/>
    <w:rsid w:val="007F7EBA"/>
    <w:rsid w:val="00807F6C"/>
    <w:rsid w:val="0082575C"/>
    <w:rsid w:val="00830BD0"/>
    <w:rsid w:val="00842B5B"/>
    <w:rsid w:val="00856963"/>
    <w:rsid w:val="00862D6F"/>
    <w:rsid w:val="00870C7F"/>
    <w:rsid w:val="008A5691"/>
    <w:rsid w:val="008B04FA"/>
    <w:rsid w:val="008B4AF1"/>
    <w:rsid w:val="008E06E5"/>
    <w:rsid w:val="008E7C4A"/>
    <w:rsid w:val="008E7E52"/>
    <w:rsid w:val="009015D8"/>
    <w:rsid w:val="00912F3A"/>
    <w:rsid w:val="00931AD5"/>
    <w:rsid w:val="00934BBC"/>
    <w:rsid w:val="009416F8"/>
    <w:rsid w:val="00944A9F"/>
    <w:rsid w:val="0097070C"/>
    <w:rsid w:val="009752C8"/>
    <w:rsid w:val="009945A0"/>
    <w:rsid w:val="009977A5"/>
    <w:rsid w:val="009A0D55"/>
    <w:rsid w:val="009A7868"/>
    <w:rsid w:val="009D23DD"/>
    <w:rsid w:val="009D5B49"/>
    <w:rsid w:val="009D7806"/>
    <w:rsid w:val="009F4C82"/>
    <w:rsid w:val="00A12A18"/>
    <w:rsid w:val="00A149C6"/>
    <w:rsid w:val="00A61E25"/>
    <w:rsid w:val="00A632D4"/>
    <w:rsid w:val="00A70C8B"/>
    <w:rsid w:val="00A725C7"/>
    <w:rsid w:val="00AA44C1"/>
    <w:rsid w:val="00AA48E1"/>
    <w:rsid w:val="00AA6EE2"/>
    <w:rsid w:val="00AC655D"/>
    <w:rsid w:val="00AE4B99"/>
    <w:rsid w:val="00AE6C15"/>
    <w:rsid w:val="00AF76C5"/>
    <w:rsid w:val="00B0163D"/>
    <w:rsid w:val="00B21A85"/>
    <w:rsid w:val="00B30858"/>
    <w:rsid w:val="00B357D1"/>
    <w:rsid w:val="00B830CA"/>
    <w:rsid w:val="00B97F37"/>
    <w:rsid w:val="00BA117F"/>
    <w:rsid w:val="00BA23C2"/>
    <w:rsid w:val="00BB3F1E"/>
    <w:rsid w:val="00BD0AD2"/>
    <w:rsid w:val="00BD5ED7"/>
    <w:rsid w:val="00BE26AE"/>
    <w:rsid w:val="00C0632D"/>
    <w:rsid w:val="00C10EE4"/>
    <w:rsid w:val="00C17378"/>
    <w:rsid w:val="00C23617"/>
    <w:rsid w:val="00C30DB7"/>
    <w:rsid w:val="00C37DAC"/>
    <w:rsid w:val="00C4650E"/>
    <w:rsid w:val="00C62564"/>
    <w:rsid w:val="00C8035B"/>
    <w:rsid w:val="00C85439"/>
    <w:rsid w:val="00C919BC"/>
    <w:rsid w:val="00CC1856"/>
    <w:rsid w:val="00CC6FE2"/>
    <w:rsid w:val="00CD59ED"/>
    <w:rsid w:val="00CF5635"/>
    <w:rsid w:val="00D26177"/>
    <w:rsid w:val="00D33FAA"/>
    <w:rsid w:val="00D432A3"/>
    <w:rsid w:val="00D642CF"/>
    <w:rsid w:val="00D84E0E"/>
    <w:rsid w:val="00D91007"/>
    <w:rsid w:val="00D97922"/>
    <w:rsid w:val="00DA2874"/>
    <w:rsid w:val="00DA6018"/>
    <w:rsid w:val="00DA7D81"/>
    <w:rsid w:val="00DC58EC"/>
    <w:rsid w:val="00DE5713"/>
    <w:rsid w:val="00DF03D3"/>
    <w:rsid w:val="00E176F3"/>
    <w:rsid w:val="00E27E98"/>
    <w:rsid w:val="00E51A86"/>
    <w:rsid w:val="00E66358"/>
    <w:rsid w:val="00E953EE"/>
    <w:rsid w:val="00E97A05"/>
    <w:rsid w:val="00EA45B4"/>
    <w:rsid w:val="00EA7265"/>
    <w:rsid w:val="00EC78C6"/>
    <w:rsid w:val="00ED7847"/>
    <w:rsid w:val="00EE2403"/>
    <w:rsid w:val="00F03FF3"/>
    <w:rsid w:val="00F11743"/>
    <w:rsid w:val="00F13170"/>
    <w:rsid w:val="00F2564D"/>
    <w:rsid w:val="00F60238"/>
    <w:rsid w:val="00F65B47"/>
    <w:rsid w:val="00F925FD"/>
    <w:rsid w:val="00F94EB4"/>
    <w:rsid w:val="00FA1BD1"/>
    <w:rsid w:val="00FB47D7"/>
    <w:rsid w:val="00FC73BA"/>
    <w:rsid w:val="00FC7CDE"/>
    <w:rsid w:val="00FD307D"/>
    <w:rsid w:val="00FF19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6B4F"/>
    <w:pPr>
      <w:bidi/>
      <w:spacing w:after="0" w:line="240" w:lineRule="auto"/>
    </w:pPr>
    <w:rPr>
      <w:rFonts w:ascii="Times New Roman" w:eastAsia="Times New Roman" w:hAnsi="Times New Roman" w:cs="Al-QuranAlKareem"/>
      <w:sz w:val="32"/>
      <w:szCs w:val="32"/>
    </w:rPr>
  </w:style>
  <w:style w:type="paragraph" w:styleId="4">
    <w:name w:val="heading 4"/>
    <w:basedOn w:val="a"/>
    <w:next w:val="a"/>
    <w:link w:val="4Char"/>
    <w:qFormat/>
    <w:rsid w:val="00DA7D81"/>
    <w:pPr>
      <w:keepNext/>
      <w:outlineLvl w:val="3"/>
    </w:pPr>
    <w:rPr>
      <w:rFonts w:cs="Arabic Transparent"/>
      <w:b/>
      <w:bCs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716B4F"/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uiPriority w:val="99"/>
    <w:semiHidden/>
    <w:rsid w:val="00716B4F"/>
    <w:rPr>
      <w:rFonts w:ascii="Tahoma" w:eastAsia="Times New Roman" w:hAnsi="Tahoma" w:cs="Tahoma"/>
      <w:sz w:val="16"/>
      <w:szCs w:val="16"/>
    </w:rPr>
  </w:style>
  <w:style w:type="paragraph" w:styleId="a4">
    <w:name w:val="caption"/>
    <w:basedOn w:val="a"/>
    <w:next w:val="a"/>
    <w:qFormat/>
    <w:rsid w:val="00DA7D81"/>
    <w:pPr>
      <w:jc w:val="center"/>
    </w:pPr>
    <w:rPr>
      <w:rFonts w:cs="Monotype Koufi"/>
      <w:b/>
      <w:bCs/>
      <w:noProof/>
      <w:sz w:val="20"/>
      <w:szCs w:val="28"/>
      <w:lang w:eastAsia="ar-SA"/>
    </w:rPr>
  </w:style>
  <w:style w:type="character" w:customStyle="1" w:styleId="4Char">
    <w:name w:val="عنوان 4 Char"/>
    <w:basedOn w:val="a0"/>
    <w:link w:val="4"/>
    <w:rsid w:val="00DA7D81"/>
    <w:rPr>
      <w:rFonts w:ascii="Times New Roman" w:eastAsia="Times New Roman" w:hAnsi="Times New Roman" w:cs="Arabic Transparent"/>
      <w:b/>
      <w:bCs/>
      <w:sz w:val="24"/>
    </w:rPr>
  </w:style>
  <w:style w:type="paragraph" w:styleId="a5">
    <w:name w:val="header"/>
    <w:basedOn w:val="a"/>
    <w:link w:val="Char0"/>
    <w:uiPriority w:val="99"/>
    <w:semiHidden/>
    <w:unhideWhenUsed/>
    <w:rsid w:val="0017361A"/>
    <w:pPr>
      <w:tabs>
        <w:tab w:val="center" w:pos="4153"/>
        <w:tab w:val="right" w:pos="8306"/>
      </w:tabs>
    </w:pPr>
  </w:style>
  <w:style w:type="character" w:customStyle="1" w:styleId="Char0">
    <w:name w:val="رأس صفحة Char"/>
    <w:basedOn w:val="a0"/>
    <w:link w:val="a5"/>
    <w:uiPriority w:val="99"/>
    <w:semiHidden/>
    <w:rsid w:val="0017361A"/>
    <w:rPr>
      <w:rFonts w:ascii="Times New Roman" w:eastAsia="Times New Roman" w:hAnsi="Times New Roman" w:cs="Al-QuranAlKareem"/>
      <w:sz w:val="32"/>
      <w:szCs w:val="32"/>
    </w:rPr>
  </w:style>
  <w:style w:type="paragraph" w:styleId="a6">
    <w:name w:val="footer"/>
    <w:basedOn w:val="a"/>
    <w:link w:val="Char1"/>
    <w:uiPriority w:val="99"/>
    <w:unhideWhenUsed/>
    <w:rsid w:val="0017361A"/>
    <w:pPr>
      <w:tabs>
        <w:tab w:val="center" w:pos="4153"/>
        <w:tab w:val="right" w:pos="8306"/>
      </w:tabs>
    </w:pPr>
  </w:style>
  <w:style w:type="character" w:customStyle="1" w:styleId="Char1">
    <w:name w:val="تذييل صفحة Char"/>
    <w:basedOn w:val="a0"/>
    <w:link w:val="a6"/>
    <w:uiPriority w:val="99"/>
    <w:rsid w:val="0017361A"/>
    <w:rPr>
      <w:rFonts w:ascii="Times New Roman" w:eastAsia="Times New Roman" w:hAnsi="Times New Roman" w:cs="Al-QuranAlKareem"/>
      <w:sz w:val="32"/>
      <w:szCs w:val="32"/>
    </w:rPr>
  </w:style>
  <w:style w:type="table" w:customStyle="1" w:styleId="1">
    <w:name w:val="شبكة جدول1"/>
    <w:basedOn w:val="a1"/>
    <w:rsid w:val="00655769"/>
    <w:pPr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7930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62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9" Type="http://schemas.openxmlformats.org/officeDocument/2006/relationships/image" Target="media/image20.emf"/><Relationship Id="rId21" Type="http://schemas.openxmlformats.org/officeDocument/2006/relationships/image" Target="media/image11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3.emf"/><Relationship Id="rId47" Type="http://schemas.openxmlformats.org/officeDocument/2006/relationships/image" Target="media/image28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3.wmf"/><Relationship Id="rId63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2.emf"/><Relationship Id="rId54" Type="http://schemas.openxmlformats.org/officeDocument/2006/relationships/image" Target="media/image32.png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40" Type="http://schemas.openxmlformats.org/officeDocument/2006/relationships/image" Target="media/image21.png"/><Relationship Id="rId45" Type="http://schemas.openxmlformats.org/officeDocument/2006/relationships/image" Target="media/image26.emf"/><Relationship Id="rId53" Type="http://schemas.openxmlformats.org/officeDocument/2006/relationships/oleObject" Target="embeddings/oleObject16.bin"/><Relationship Id="rId58" Type="http://schemas.openxmlformats.org/officeDocument/2006/relationships/image" Target="media/image35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9.wmf"/><Relationship Id="rId57" Type="http://schemas.openxmlformats.org/officeDocument/2006/relationships/image" Target="media/image34.png"/><Relationship Id="rId61" Type="http://schemas.openxmlformats.org/officeDocument/2006/relationships/image" Target="media/image37.jpeg"/><Relationship Id="rId10" Type="http://schemas.openxmlformats.org/officeDocument/2006/relationships/image" Target="media/image4.png"/><Relationship Id="rId19" Type="http://schemas.openxmlformats.org/officeDocument/2006/relationships/image" Target="media/image10.wmf"/><Relationship Id="rId31" Type="http://schemas.openxmlformats.org/officeDocument/2006/relationships/image" Target="media/image16.wmf"/><Relationship Id="rId44" Type="http://schemas.openxmlformats.org/officeDocument/2006/relationships/image" Target="media/image25.emf"/><Relationship Id="rId52" Type="http://schemas.openxmlformats.org/officeDocument/2006/relationships/image" Target="media/image31.wmf"/><Relationship Id="rId60" Type="http://schemas.openxmlformats.org/officeDocument/2006/relationships/oleObject" Target="embeddings/oleObject18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43" Type="http://schemas.openxmlformats.org/officeDocument/2006/relationships/image" Target="media/image24.e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7.bin"/><Relationship Id="rId8" Type="http://schemas.openxmlformats.org/officeDocument/2006/relationships/image" Target="media/image2.png"/><Relationship Id="rId51" Type="http://schemas.openxmlformats.org/officeDocument/2006/relationships/image" Target="media/image30.png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7.emf"/><Relationship Id="rId59" Type="http://schemas.openxmlformats.org/officeDocument/2006/relationships/image" Target="media/image36.wmf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0ACA1A-BBD0-4451-BA4B-3EFF342582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36</Words>
  <Characters>4200</Characters>
  <Application>Microsoft Office Word</Application>
  <DocSecurity>0</DocSecurity>
  <Lines>35</Lines>
  <Paragraphs>9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8</cp:revision>
  <cp:lastPrinted>2016-12-18T16:24:00Z</cp:lastPrinted>
  <dcterms:created xsi:type="dcterms:W3CDTF">2007-09-18T22:48:00Z</dcterms:created>
  <dcterms:modified xsi:type="dcterms:W3CDTF">2016-12-18T16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